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/>
  <w:body>
    <w:p w14:paraId="18B89627" w14:textId="77777777" w:rsidR="00E34AAC" w:rsidRDefault="00E34AAC" w:rsidP="00E34AAC"/>
    <w:p w14:paraId="7C6508BE" w14:textId="77777777" w:rsidR="00E34AAC" w:rsidRPr="002655D4" w:rsidRDefault="00E34AAC" w:rsidP="00E34AAC">
      <w:pPr>
        <w:rPr>
          <w:sz w:val="22"/>
          <w:szCs w:val="22"/>
        </w:rPr>
      </w:pPr>
      <w:r w:rsidRPr="002655D4">
        <w:rPr>
          <w:sz w:val="22"/>
          <w:szCs w:val="22"/>
        </w:rPr>
        <w:t>Name:_________________</w:t>
      </w:r>
      <w:r w:rsidRPr="002655D4">
        <w:rPr>
          <w:sz w:val="22"/>
          <w:szCs w:val="22"/>
        </w:rPr>
        <w:tab/>
      </w:r>
      <w:r w:rsidRPr="002655D4">
        <w:rPr>
          <w:sz w:val="22"/>
          <w:szCs w:val="22"/>
        </w:rPr>
        <w:tab/>
      </w:r>
      <w:r w:rsidRPr="002655D4">
        <w:rPr>
          <w:sz w:val="22"/>
          <w:szCs w:val="22"/>
        </w:rPr>
        <w:tab/>
        <w:t>Vorname: ___________________</w:t>
      </w:r>
    </w:p>
    <w:p w14:paraId="4B0D522A" w14:textId="77777777" w:rsidR="00E34AAC" w:rsidRPr="002655D4" w:rsidRDefault="00E34AAC" w:rsidP="00E34AAC">
      <w:pPr>
        <w:rPr>
          <w:sz w:val="22"/>
          <w:szCs w:val="22"/>
        </w:rPr>
      </w:pPr>
    </w:p>
    <w:p w14:paraId="5915F9E3" w14:textId="77777777" w:rsidR="00E34AAC" w:rsidRPr="002655D4" w:rsidRDefault="00E34AAC" w:rsidP="00E34AAC">
      <w:pPr>
        <w:rPr>
          <w:sz w:val="22"/>
          <w:szCs w:val="22"/>
        </w:rPr>
      </w:pPr>
    </w:p>
    <w:p w14:paraId="3B205122" w14:textId="77777777" w:rsidR="00E34AAC" w:rsidRPr="002655D4" w:rsidRDefault="00E34AAC" w:rsidP="00E34AAC">
      <w:pPr>
        <w:rPr>
          <w:sz w:val="22"/>
          <w:szCs w:val="22"/>
        </w:rPr>
      </w:pPr>
      <w:proofErr w:type="spellStart"/>
      <w:r w:rsidRPr="002655D4">
        <w:rPr>
          <w:sz w:val="22"/>
          <w:szCs w:val="22"/>
        </w:rPr>
        <w:t>Matr</w:t>
      </w:r>
      <w:proofErr w:type="spellEnd"/>
      <w:r w:rsidRPr="002655D4">
        <w:rPr>
          <w:sz w:val="22"/>
          <w:szCs w:val="22"/>
        </w:rPr>
        <w:t>.-Nr.:______________</w:t>
      </w:r>
      <w:r w:rsidRPr="002655D4">
        <w:rPr>
          <w:sz w:val="22"/>
          <w:szCs w:val="22"/>
        </w:rPr>
        <w:tab/>
      </w:r>
      <w:r w:rsidRPr="002655D4">
        <w:rPr>
          <w:sz w:val="22"/>
          <w:szCs w:val="22"/>
        </w:rPr>
        <w:tab/>
      </w:r>
      <w:r w:rsidRPr="002655D4">
        <w:rPr>
          <w:sz w:val="22"/>
          <w:szCs w:val="22"/>
        </w:rPr>
        <w:tab/>
        <w:t>Unterschrift:__________________</w:t>
      </w:r>
    </w:p>
    <w:p w14:paraId="61D54CC2" w14:textId="77777777" w:rsidR="00E34AAC" w:rsidRPr="002655D4" w:rsidRDefault="00E34AAC" w:rsidP="00E34AAC">
      <w:pPr>
        <w:rPr>
          <w:sz w:val="22"/>
          <w:szCs w:val="22"/>
        </w:rPr>
      </w:pPr>
    </w:p>
    <w:p w14:paraId="4EEE8C49" w14:textId="77777777" w:rsidR="00E34AAC" w:rsidRPr="002655D4" w:rsidRDefault="00E34AAC" w:rsidP="00E34AAC">
      <w:pPr>
        <w:rPr>
          <w:sz w:val="22"/>
          <w:szCs w:val="22"/>
        </w:rPr>
      </w:pPr>
    </w:p>
    <w:p w14:paraId="3088B63F" w14:textId="42F74B85" w:rsidR="00E34AAC" w:rsidRPr="002655D4" w:rsidRDefault="00E34AAC" w:rsidP="00E34AAC">
      <w:pPr>
        <w:rPr>
          <w:sz w:val="22"/>
          <w:szCs w:val="22"/>
        </w:rPr>
      </w:pPr>
      <w:r w:rsidRPr="002655D4">
        <w:rPr>
          <w:b/>
          <w:sz w:val="22"/>
          <w:szCs w:val="22"/>
        </w:rPr>
        <w:t xml:space="preserve">Klausurdauer: </w:t>
      </w:r>
      <w:r w:rsidR="001B106C">
        <w:rPr>
          <w:b/>
          <w:sz w:val="22"/>
          <w:szCs w:val="22"/>
        </w:rPr>
        <w:t>6</w:t>
      </w:r>
      <w:r w:rsidR="004405D3" w:rsidRPr="002655D4">
        <w:rPr>
          <w:b/>
          <w:sz w:val="22"/>
          <w:szCs w:val="22"/>
        </w:rPr>
        <w:t>0</w:t>
      </w:r>
      <w:r w:rsidRPr="002655D4">
        <w:rPr>
          <w:b/>
          <w:sz w:val="22"/>
          <w:szCs w:val="22"/>
        </w:rPr>
        <w:t xml:space="preserve"> min.</w:t>
      </w:r>
      <w:r w:rsidRPr="002655D4">
        <w:rPr>
          <w:b/>
          <w:sz w:val="22"/>
          <w:szCs w:val="22"/>
        </w:rPr>
        <w:tab/>
        <w:t xml:space="preserve">          </w:t>
      </w:r>
      <w:r w:rsidRPr="002655D4">
        <w:rPr>
          <w:b/>
          <w:sz w:val="22"/>
          <w:szCs w:val="22"/>
        </w:rPr>
        <w:tab/>
      </w:r>
      <w:r w:rsidRPr="002655D4">
        <w:rPr>
          <w:b/>
          <w:sz w:val="22"/>
          <w:szCs w:val="22"/>
        </w:rPr>
        <w:tab/>
        <w:t>Hilfsmittel</w:t>
      </w:r>
      <w:r w:rsidRPr="002655D4">
        <w:rPr>
          <w:sz w:val="22"/>
          <w:szCs w:val="22"/>
        </w:rPr>
        <w:t xml:space="preserve">: </w:t>
      </w:r>
      <w:r w:rsidRPr="002655D4">
        <w:rPr>
          <w:sz w:val="22"/>
          <w:szCs w:val="22"/>
        </w:rPr>
        <w:tab/>
      </w:r>
      <w:r w:rsidR="00F86DC0" w:rsidRPr="002655D4">
        <w:rPr>
          <w:sz w:val="22"/>
          <w:szCs w:val="22"/>
        </w:rPr>
        <w:t>Formelsammlung</w:t>
      </w:r>
      <w:r w:rsidRPr="002655D4">
        <w:rPr>
          <w:sz w:val="22"/>
          <w:szCs w:val="22"/>
        </w:rPr>
        <w:t xml:space="preserve"> Mathematik</w:t>
      </w:r>
    </w:p>
    <w:p w14:paraId="07C44DAE" w14:textId="77777777" w:rsidR="00786170" w:rsidRDefault="00E34AAC" w:rsidP="00E34AAC">
      <w:pPr>
        <w:rPr>
          <w:sz w:val="22"/>
          <w:szCs w:val="22"/>
        </w:rPr>
      </w:pPr>
      <w:r w:rsidRPr="002655D4">
        <w:rPr>
          <w:sz w:val="22"/>
          <w:szCs w:val="22"/>
        </w:rPr>
        <w:tab/>
      </w:r>
      <w:r w:rsidRPr="002655D4">
        <w:rPr>
          <w:sz w:val="22"/>
          <w:szCs w:val="22"/>
        </w:rPr>
        <w:tab/>
      </w:r>
      <w:r w:rsidRPr="002655D4">
        <w:rPr>
          <w:sz w:val="22"/>
          <w:szCs w:val="22"/>
        </w:rPr>
        <w:tab/>
      </w:r>
      <w:r w:rsidRPr="002655D4">
        <w:rPr>
          <w:sz w:val="22"/>
          <w:szCs w:val="22"/>
        </w:rPr>
        <w:tab/>
      </w:r>
      <w:r w:rsidRPr="002655D4">
        <w:rPr>
          <w:sz w:val="22"/>
          <w:szCs w:val="22"/>
        </w:rPr>
        <w:tab/>
      </w:r>
      <w:r w:rsidRPr="002655D4">
        <w:rPr>
          <w:sz w:val="22"/>
          <w:szCs w:val="22"/>
        </w:rPr>
        <w:tab/>
      </w:r>
      <w:r w:rsidRPr="002655D4">
        <w:rPr>
          <w:sz w:val="22"/>
          <w:szCs w:val="22"/>
        </w:rPr>
        <w:tab/>
      </w:r>
      <w:r w:rsidRPr="002655D4">
        <w:rPr>
          <w:sz w:val="22"/>
          <w:szCs w:val="22"/>
        </w:rPr>
        <w:tab/>
      </w:r>
      <w:r w:rsidR="00786170">
        <w:rPr>
          <w:sz w:val="22"/>
          <w:szCs w:val="22"/>
        </w:rPr>
        <w:t>Rezepte Mathe 1+2</w:t>
      </w:r>
    </w:p>
    <w:p w14:paraId="10E4C7EF" w14:textId="77777777" w:rsidR="00E34AAC" w:rsidRPr="002655D4" w:rsidRDefault="00CA3902" w:rsidP="00786170">
      <w:pPr>
        <w:ind w:left="4956" w:firstLine="708"/>
        <w:rPr>
          <w:sz w:val="22"/>
          <w:szCs w:val="22"/>
        </w:rPr>
      </w:pPr>
      <w:r w:rsidRPr="002655D4">
        <w:rPr>
          <w:sz w:val="22"/>
          <w:szCs w:val="22"/>
        </w:rPr>
        <w:t xml:space="preserve">nicht-grafikfähiger </w:t>
      </w:r>
      <w:r w:rsidR="00E34AAC" w:rsidRPr="002655D4">
        <w:rPr>
          <w:sz w:val="22"/>
          <w:szCs w:val="22"/>
        </w:rPr>
        <w:t>Taschenrechner</w:t>
      </w:r>
    </w:p>
    <w:p w14:paraId="33D6C662" w14:textId="77777777" w:rsidR="00E34AAC" w:rsidRPr="002655D4" w:rsidRDefault="00E34AAC" w:rsidP="00E34AAC">
      <w:pPr>
        <w:rPr>
          <w:sz w:val="22"/>
          <w:szCs w:val="22"/>
        </w:rPr>
      </w:pPr>
    </w:p>
    <w:p w14:paraId="51857E09" w14:textId="77777777" w:rsidR="00E34AAC" w:rsidRPr="002655D4" w:rsidRDefault="00E34AAC" w:rsidP="00E34AAC">
      <w:pPr>
        <w:rPr>
          <w:sz w:val="22"/>
          <w:szCs w:val="22"/>
        </w:rPr>
      </w:pPr>
    </w:p>
    <w:p w14:paraId="0940F058" w14:textId="77777777" w:rsidR="00E34AAC" w:rsidRPr="002655D4" w:rsidRDefault="00E34AAC" w:rsidP="00F86DC0">
      <w:pPr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hd w:val="pct10" w:color="auto" w:fill="auto"/>
        <w:ind w:left="1418" w:hanging="1418"/>
        <w:jc w:val="both"/>
        <w:rPr>
          <w:sz w:val="22"/>
          <w:szCs w:val="22"/>
        </w:rPr>
      </w:pPr>
      <w:r w:rsidRPr="002655D4">
        <w:rPr>
          <w:b/>
          <w:sz w:val="22"/>
          <w:szCs w:val="22"/>
        </w:rPr>
        <w:t>Hinweise</w:t>
      </w:r>
      <w:r w:rsidRPr="002655D4">
        <w:rPr>
          <w:sz w:val="22"/>
          <w:szCs w:val="22"/>
        </w:rPr>
        <w:t xml:space="preserve">: </w:t>
      </w:r>
      <w:r w:rsidRPr="002655D4">
        <w:rPr>
          <w:sz w:val="22"/>
          <w:szCs w:val="22"/>
        </w:rPr>
        <w:tab/>
        <w:t xml:space="preserve">1. Benutzen Sie  </w:t>
      </w:r>
      <w:r w:rsidRPr="002655D4">
        <w:rPr>
          <w:sz w:val="22"/>
          <w:szCs w:val="22"/>
          <w:u w:val="single"/>
        </w:rPr>
        <w:t>keinen Bleistift</w:t>
      </w:r>
      <w:r w:rsidRPr="002655D4">
        <w:rPr>
          <w:sz w:val="22"/>
          <w:szCs w:val="22"/>
        </w:rPr>
        <w:t xml:space="preserve"> und </w:t>
      </w:r>
      <w:r w:rsidRPr="002655D4">
        <w:rPr>
          <w:sz w:val="22"/>
          <w:szCs w:val="22"/>
          <w:u w:val="single"/>
        </w:rPr>
        <w:t>keinen roten Stift</w:t>
      </w:r>
      <w:r w:rsidRPr="002655D4">
        <w:rPr>
          <w:sz w:val="22"/>
          <w:szCs w:val="22"/>
        </w:rPr>
        <w:t>. Heftung nicht lösen.</w:t>
      </w:r>
    </w:p>
    <w:p w14:paraId="1B5127FA" w14:textId="77777777" w:rsidR="007D6E07" w:rsidRPr="002655D4" w:rsidRDefault="007D6E07" w:rsidP="00F86DC0">
      <w:pPr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hd w:val="pct10" w:color="auto" w:fill="auto"/>
        <w:ind w:left="1418" w:hanging="1418"/>
        <w:jc w:val="both"/>
        <w:rPr>
          <w:sz w:val="22"/>
          <w:szCs w:val="22"/>
        </w:rPr>
      </w:pPr>
      <w:r w:rsidRPr="002655D4">
        <w:rPr>
          <w:b/>
          <w:sz w:val="22"/>
          <w:szCs w:val="22"/>
        </w:rPr>
        <w:tab/>
        <w:t xml:space="preserve">    </w:t>
      </w:r>
      <w:r w:rsidRPr="002655D4">
        <w:rPr>
          <w:sz w:val="22"/>
          <w:szCs w:val="22"/>
        </w:rPr>
        <w:t>Keine losen Blätter erlaubt.</w:t>
      </w:r>
    </w:p>
    <w:p w14:paraId="13776AA7" w14:textId="77777777" w:rsidR="00E34AAC" w:rsidRPr="002655D4" w:rsidRDefault="00E34AAC" w:rsidP="00E34AAC">
      <w:pPr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hd w:val="pct10" w:color="auto" w:fill="auto"/>
        <w:ind w:left="1418" w:hanging="1418"/>
        <w:jc w:val="both"/>
        <w:rPr>
          <w:sz w:val="22"/>
          <w:szCs w:val="22"/>
        </w:rPr>
      </w:pPr>
      <w:r w:rsidRPr="002655D4">
        <w:rPr>
          <w:sz w:val="22"/>
          <w:szCs w:val="22"/>
        </w:rPr>
        <w:tab/>
        <w:t xml:space="preserve">2. Nebenrechnungen gehören in die Klausur - </w:t>
      </w:r>
      <w:r w:rsidRPr="002655D4">
        <w:rPr>
          <w:sz w:val="22"/>
          <w:szCs w:val="22"/>
          <w:u w:val="single"/>
        </w:rPr>
        <w:t>Schmierpapier ist nicht erlaubt</w:t>
      </w:r>
      <w:r w:rsidR="00F86DC0" w:rsidRPr="002655D4">
        <w:rPr>
          <w:sz w:val="22"/>
          <w:szCs w:val="22"/>
          <w:u w:val="single"/>
        </w:rPr>
        <w:t>.</w:t>
      </w:r>
    </w:p>
    <w:p w14:paraId="6743516C" w14:textId="47163B60" w:rsidR="00E34AAC" w:rsidRPr="002655D4" w:rsidRDefault="00E34AAC" w:rsidP="00E34AAC">
      <w:pPr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hd w:val="pct10" w:color="auto" w:fill="auto"/>
        <w:ind w:left="1418" w:hanging="1418"/>
        <w:jc w:val="both"/>
        <w:rPr>
          <w:sz w:val="22"/>
          <w:szCs w:val="22"/>
        </w:rPr>
      </w:pPr>
      <w:r w:rsidRPr="002655D4">
        <w:rPr>
          <w:sz w:val="22"/>
          <w:szCs w:val="22"/>
        </w:rPr>
        <w:tab/>
        <w:t xml:space="preserve">3. Ungültige oder falsche Lösungswege durchstreichen. </w:t>
      </w:r>
      <w:r w:rsidRPr="002655D4">
        <w:rPr>
          <w:sz w:val="22"/>
          <w:szCs w:val="22"/>
          <w:u w:val="single"/>
        </w:rPr>
        <w:t>Der Lösungsweg</w:t>
      </w:r>
      <w:r w:rsidR="00CC7F65">
        <w:rPr>
          <w:sz w:val="22"/>
          <w:szCs w:val="22"/>
          <w:u w:val="single"/>
        </w:rPr>
        <w:br/>
      </w:r>
      <w:r w:rsidRPr="002655D4">
        <w:rPr>
          <w:sz w:val="22"/>
          <w:szCs w:val="22"/>
          <w:u w:val="single"/>
        </w:rPr>
        <w:t xml:space="preserve"> </w:t>
      </w:r>
      <w:r w:rsidR="00CC7F65">
        <w:rPr>
          <w:sz w:val="22"/>
          <w:szCs w:val="22"/>
          <w:u w:val="single"/>
        </w:rPr>
        <w:t xml:space="preserve">    </w:t>
      </w:r>
      <w:r w:rsidRPr="002655D4">
        <w:rPr>
          <w:sz w:val="22"/>
          <w:szCs w:val="22"/>
          <w:u w:val="single"/>
        </w:rPr>
        <w:t>mu</w:t>
      </w:r>
      <w:r w:rsidR="00CC7F65">
        <w:rPr>
          <w:sz w:val="22"/>
          <w:szCs w:val="22"/>
          <w:u w:val="single"/>
        </w:rPr>
        <w:t>ss</w:t>
      </w:r>
      <w:r w:rsidR="007D6E07" w:rsidRPr="002655D4">
        <w:rPr>
          <w:sz w:val="22"/>
          <w:szCs w:val="22"/>
          <w:u w:val="single"/>
        </w:rPr>
        <w:t xml:space="preserve"> </w:t>
      </w:r>
      <w:r w:rsidRPr="002655D4">
        <w:rPr>
          <w:sz w:val="22"/>
          <w:szCs w:val="22"/>
          <w:u w:val="single"/>
        </w:rPr>
        <w:t>nachvollziehbar sein</w:t>
      </w:r>
      <w:r w:rsidR="000E1D06">
        <w:rPr>
          <w:sz w:val="22"/>
          <w:szCs w:val="22"/>
          <w:u w:val="single"/>
        </w:rPr>
        <w:t xml:space="preserve"> (nur Ergebnis reicht nicht!)</w:t>
      </w:r>
      <w:r w:rsidRPr="002655D4">
        <w:rPr>
          <w:sz w:val="22"/>
          <w:szCs w:val="22"/>
        </w:rPr>
        <w:t>.</w:t>
      </w:r>
    </w:p>
    <w:p w14:paraId="1C978463" w14:textId="77777777" w:rsidR="00E34AAC" w:rsidRPr="002655D4" w:rsidRDefault="00E34AAC" w:rsidP="00E34AAC">
      <w:pPr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hd w:val="pct10" w:color="auto" w:fill="auto"/>
        <w:ind w:left="1418" w:hanging="1418"/>
        <w:jc w:val="both"/>
        <w:rPr>
          <w:sz w:val="22"/>
          <w:szCs w:val="22"/>
        </w:rPr>
      </w:pPr>
      <w:r w:rsidRPr="002655D4">
        <w:rPr>
          <w:sz w:val="22"/>
          <w:szCs w:val="22"/>
        </w:rPr>
        <w:tab/>
        <w:t>4. Lesen Sie bitte zunächst die Aufgabenstellungen komplett durch und prüfen</w:t>
      </w:r>
      <w:r w:rsidR="00C05A22" w:rsidRPr="002655D4">
        <w:rPr>
          <w:sz w:val="22"/>
          <w:szCs w:val="22"/>
        </w:rPr>
        <w:br/>
        <w:t xml:space="preserve">  </w:t>
      </w:r>
      <w:r w:rsidRPr="002655D4">
        <w:rPr>
          <w:sz w:val="22"/>
          <w:szCs w:val="22"/>
        </w:rPr>
        <w:t xml:space="preserve"> </w:t>
      </w:r>
      <w:r w:rsidR="00C05A22" w:rsidRPr="002655D4">
        <w:rPr>
          <w:sz w:val="22"/>
          <w:szCs w:val="22"/>
        </w:rPr>
        <w:t xml:space="preserve"> </w:t>
      </w:r>
      <w:r w:rsidRPr="002655D4">
        <w:rPr>
          <w:sz w:val="22"/>
          <w:szCs w:val="22"/>
        </w:rPr>
        <w:t>Sie auf Vollständigkeit und Verständlichkeit der Aufgaben!</w:t>
      </w:r>
    </w:p>
    <w:p w14:paraId="7BBE8FDF" w14:textId="0A97E387" w:rsidR="00F86DC0" w:rsidRPr="002655D4" w:rsidRDefault="00CC7F65" w:rsidP="00E34AAC">
      <w:pPr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hd w:val="pct10" w:color="auto" w:fill="auto"/>
        <w:ind w:left="1418" w:hanging="1418"/>
        <w:jc w:val="both"/>
        <w:rPr>
          <w:sz w:val="22"/>
          <w:szCs w:val="22"/>
        </w:rPr>
      </w:pPr>
      <w:r>
        <w:rPr>
          <w:sz w:val="22"/>
          <w:szCs w:val="22"/>
        </w:rPr>
        <w:tab/>
        <w:t xml:space="preserve">5. </w:t>
      </w:r>
      <w:r w:rsidR="00F86DC0" w:rsidRPr="002655D4">
        <w:rPr>
          <w:sz w:val="22"/>
          <w:szCs w:val="22"/>
        </w:rPr>
        <w:t xml:space="preserve">Tragen Sie bitte auf diesem Deckblatt </w:t>
      </w:r>
      <w:r w:rsidR="00F86DC0" w:rsidRPr="002655D4">
        <w:rPr>
          <w:sz w:val="22"/>
          <w:szCs w:val="22"/>
          <w:u w:val="single"/>
        </w:rPr>
        <w:t xml:space="preserve">Name, Vorname, </w:t>
      </w:r>
      <w:proofErr w:type="spellStart"/>
      <w:r w:rsidR="00F86DC0" w:rsidRPr="002655D4">
        <w:rPr>
          <w:sz w:val="22"/>
          <w:szCs w:val="22"/>
          <w:u w:val="single"/>
        </w:rPr>
        <w:t>Matr</w:t>
      </w:r>
      <w:proofErr w:type="spellEnd"/>
      <w:r w:rsidR="00F86DC0" w:rsidRPr="002655D4">
        <w:rPr>
          <w:sz w:val="22"/>
          <w:szCs w:val="22"/>
          <w:u w:val="single"/>
        </w:rPr>
        <w:t>.-Nr. und</w:t>
      </w:r>
      <w:r w:rsidR="00C05A22" w:rsidRPr="002655D4">
        <w:rPr>
          <w:sz w:val="22"/>
          <w:szCs w:val="22"/>
          <w:u w:val="single"/>
        </w:rPr>
        <w:br/>
        <w:t xml:space="preserve">    </w:t>
      </w:r>
      <w:r w:rsidR="00F86DC0" w:rsidRPr="002655D4">
        <w:rPr>
          <w:sz w:val="22"/>
          <w:szCs w:val="22"/>
          <w:u w:val="single"/>
        </w:rPr>
        <w:t>Unterschrift</w:t>
      </w:r>
      <w:r w:rsidR="00F86DC0" w:rsidRPr="002655D4">
        <w:rPr>
          <w:sz w:val="22"/>
          <w:szCs w:val="22"/>
        </w:rPr>
        <w:t xml:space="preserve"> ein!</w:t>
      </w:r>
    </w:p>
    <w:p w14:paraId="58A249E8" w14:textId="412D6D99" w:rsidR="00E34AAC" w:rsidRPr="002655D4" w:rsidRDefault="00A47E9B" w:rsidP="00E34AAC">
      <w:pPr>
        <w:jc w:val="right"/>
        <w:rPr>
          <w:sz w:val="22"/>
          <w:szCs w:val="22"/>
        </w:rPr>
      </w:pPr>
      <w:r>
        <w:rPr>
          <w:sz w:val="22"/>
          <w:szCs w:val="22"/>
        </w:rPr>
        <w:t>Wir</w:t>
      </w:r>
      <w:r w:rsidR="00F86DC0" w:rsidRPr="002655D4">
        <w:rPr>
          <w:sz w:val="22"/>
          <w:szCs w:val="22"/>
        </w:rPr>
        <w:t xml:space="preserve"> wünsche</w:t>
      </w:r>
      <w:r>
        <w:rPr>
          <w:sz w:val="22"/>
          <w:szCs w:val="22"/>
        </w:rPr>
        <w:t>n</w:t>
      </w:r>
      <w:r w:rsidR="00F86DC0" w:rsidRPr="002655D4">
        <w:rPr>
          <w:sz w:val="22"/>
          <w:szCs w:val="22"/>
        </w:rPr>
        <w:t xml:space="preserve"> Ihnen v</w:t>
      </w:r>
      <w:r w:rsidR="00E34AAC" w:rsidRPr="002655D4">
        <w:rPr>
          <w:sz w:val="22"/>
          <w:szCs w:val="22"/>
        </w:rPr>
        <w:t>iel Erfolg!</w:t>
      </w:r>
    </w:p>
    <w:p w14:paraId="64FA38B3" w14:textId="77777777" w:rsidR="00E34AAC" w:rsidRPr="002655D4" w:rsidRDefault="00E34AAC" w:rsidP="00E34AAC">
      <w:pPr>
        <w:rPr>
          <w:sz w:val="22"/>
          <w:szCs w:val="22"/>
        </w:rPr>
      </w:pPr>
      <w:r w:rsidRPr="002655D4">
        <w:rPr>
          <w:sz w:val="22"/>
          <w:szCs w:val="22"/>
        </w:rPr>
        <w:tab/>
      </w:r>
      <w:r w:rsidRPr="002655D4">
        <w:rPr>
          <w:sz w:val="22"/>
          <w:szCs w:val="22"/>
        </w:rPr>
        <w:tab/>
      </w:r>
      <w:r w:rsidRPr="002655D4">
        <w:rPr>
          <w:sz w:val="22"/>
          <w:szCs w:val="22"/>
        </w:rPr>
        <w:tab/>
      </w:r>
      <w:r w:rsidRPr="002655D4">
        <w:rPr>
          <w:sz w:val="22"/>
          <w:szCs w:val="22"/>
        </w:rPr>
        <w:tab/>
      </w:r>
      <w:r w:rsidRPr="002655D4">
        <w:rPr>
          <w:sz w:val="22"/>
          <w:szCs w:val="22"/>
        </w:rPr>
        <w:tab/>
      </w:r>
      <w:r w:rsidRPr="002655D4">
        <w:rPr>
          <w:sz w:val="22"/>
          <w:szCs w:val="22"/>
        </w:rPr>
        <w:tab/>
      </w:r>
      <w:r w:rsidRPr="002655D4">
        <w:rPr>
          <w:sz w:val="22"/>
          <w:szCs w:val="22"/>
        </w:rPr>
        <w:tab/>
      </w:r>
      <w:r w:rsidRPr="002655D4">
        <w:rPr>
          <w:sz w:val="22"/>
          <w:szCs w:val="22"/>
        </w:rPr>
        <w:tab/>
      </w:r>
      <w:r w:rsidRPr="002655D4">
        <w:rPr>
          <w:sz w:val="22"/>
          <w:szCs w:val="22"/>
        </w:rPr>
        <w:tab/>
      </w:r>
      <w:r w:rsidRPr="002655D4">
        <w:rPr>
          <w:sz w:val="22"/>
          <w:szCs w:val="22"/>
        </w:rPr>
        <w:tab/>
      </w:r>
      <w:r w:rsidRPr="002655D4">
        <w:rPr>
          <w:sz w:val="22"/>
          <w:szCs w:val="22"/>
        </w:rPr>
        <w:tab/>
      </w:r>
      <w:r w:rsidRPr="002655D4">
        <w:rPr>
          <w:sz w:val="22"/>
          <w:szCs w:val="22"/>
        </w:rPr>
        <w:tab/>
      </w:r>
    </w:p>
    <w:tbl>
      <w:tblPr>
        <w:tblW w:w="0" w:type="auto"/>
        <w:tblInd w:w="354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567"/>
        <w:gridCol w:w="2835"/>
        <w:gridCol w:w="1843"/>
        <w:gridCol w:w="3543"/>
      </w:tblGrid>
      <w:tr w:rsidR="00E34AAC" w:rsidRPr="002655D4" w14:paraId="05019E27" w14:textId="77777777">
        <w:tc>
          <w:tcPr>
            <w:tcW w:w="3402" w:type="dxa"/>
            <w:gridSpan w:val="2"/>
            <w:tcBorders>
              <w:bottom w:val="nil"/>
            </w:tcBorders>
          </w:tcPr>
          <w:p w14:paraId="6E5E08AF" w14:textId="77777777" w:rsidR="00E34AAC" w:rsidRPr="002655D4" w:rsidRDefault="00E34AAC" w:rsidP="00A525A8">
            <w:pPr>
              <w:rPr>
                <w:b/>
                <w:sz w:val="22"/>
                <w:szCs w:val="22"/>
              </w:rPr>
            </w:pPr>
            <w:r w:rsidRPr="002655D4">
              <w:rPr>
                <w:b/>
                <w:sz w:val="22"/>
                <w:szCs w:val="22"/>
              </w:rPr>
              <w:t xml:space="preserve">Aufgaben   </w:t>
            </w:r>
          </w:p>
        </w:tc>
        <w:tc>
          <w:tcPr>
            <w:tcW w:w="1843" w:type="dxa"/>
            <w:tcBorders>
              <w:bottom w:val="nil"/>
            </w:tcBorders>
          </w:tcPr>
          <w:p w14:paraId="288023BA" w14:textId="77777777" w:rsidR="00E34AAC" w:rsidRPr="002655D4" w:rsidRDefault="00E34AAC" w:rsidP="00A525A8">
            <w:pPr>
              <w:rPr>
                <w:b/>
                <w:sz w:val="22"/>
                <w:szCs w:val="22"/>
              </w:rPr>
            </w:pPr>
            <w:r w:rsidRPr="002655D4">
              <w:rPr>
                <w:b/>
                <w:sz w:val="22"/>
                <w:szCs w:val="22"/>
              </w:rPr>
              <w:t>max. Punktzahl</w:t>
            </w:r>
          </w:p>
        </w:tc>
        <w:tc>
          <w:tcPr>
            <w:tcW w:w="3543" w:type="dxa"/>
            <w:tcBorders>
              <w:bottom w:val="nil"/>
            </w:tcBorders>
          </w:tcPr>
          <w:p w14:paraId="56E75DAD" w14:textId="77777777" w:rsidR="00E34AAC" w:rsidRPr="002655D4" w:rsidRDefault="00E34AAC" w:rsidP="00A525A8">
            <w:pPr>
              <w:rPr>
                <w:b/>
                <w:sz w:val="22"/>
                <w:szCs w:val="22"/>
              </w:rPr>
            </w:pPr>
            <w:r w:rsidRPr="002655D4">
              <w:rPr>
                <w:b/>
                <w:sz w:val="22"/>
                <w:szCs w:val="22"/>
              </w:rPr>
              <w:t>erreichte Punktzahl</w:t>
            </w:r>
          </w:p>
        </w:tc>
      </w:tr>
      <w:tr w:rsidR="004A47F0" w:rsidRPr="002655D4" w14:paraId="140BABE3" w14:textId="77777777" w:rsidTr="00A200BF">
        <w:tc>
          <w:tcPr>
            <w:tcW w:w="567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2A1CEBA7" w14:textId="4CF2E1C5" w:rsidR="004A47F0" w:rsidRPr="002655D4" w:rsidRDefault="004A47F0" w:rsidP="00A200BF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83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tcMar>
              <w:left w:w="28" w:type="dxa"/>
              <w:right w:w="28" w:type="dxa"/>
            </w:tcMar>
          </w:tcPr>
          <w:p w14:paraId="328922F6" w14:textId="077274AE" w:rsidR="004A47F0" w:rsidRPr="002655D4" w:rsidRDefault="004A47F0" w:rsidP="00A200BF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84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520F012C" w14:textId="0C5A8379" w:rsidR="004A47F0" w:rsidRPr="00C527BE" w:rsidRDefault="004A47F0" w:rsidP="00A06AE1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354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14:paraId="24ACCB9A" w14:textId="77777777" w:rsidR="004A47F0" w:rsidRPr="002655D4" w:rsidRDefault="004A47F0" w:rsidP="00A200BF">
            <w:pPr>
              <w:rPr>
                <w:b/>
                <w:sz w:val="22"/>
                <w:szCs w:val="22"/>
              </w:rPr>
            </w:pPr>
          </w:p>
        </w:tc>
      </w:tr>
      <w:tr w:rsidR="00C16352" w:rsidRPr="002655D4" w14:paraId="13E16436" w14:textId="77777777">
        <w:tc>
          <w:tcPr>
            <w:tcW w:w="567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1ECDEE3F" w14:textId="44DC08E9" w:rsidR="00C16352" w:rsidRPr="002655D4" w:rsidRDefault="00C16352" w:rsidP="00A525A8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83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5D39A500" w14:textId="5E678812" w:rsidR="00C16352" w:rsidRPr="002655D4" w:rsidRDefault="00C16352" w:rsidP="00A525A8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84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077BE119" w14:textId="1CCC2300" w:rsidR="00C16352" w:rsidRPr="00C527BE" w:rsidRDefault="00C16352" w:rsidP="00A06AE1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354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14:paraId="3677255E" w14:textId="77777777" w:rsidR="00C16352" w:rsidRPr="002655D4" w:rsidRDefault="00C16352" w:rsidP="00A525A8">
            <w:pPr>
              <w:rPr>
                <w:b/>
                <w:sz w:val="22"/>
                <w:szCs w:val="22"/>
              </w:rPr>
            </w:pPr>
          </w:p>
        </w:tc>
      </w:tr>
      <w:tr w:rsidR="00C16352" w:rsidRPr="002655D4" w14:paraId="1A5FC835" w14:textId="77777777">
        <w:tc>
          <w:tcPr>
            <w:tcW w:w="567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48CE3605" w14:textId="0505A10E" w:rsidR="00C16352" w:rsidRPr="002655D4" w:rsidRDefault="00C16352" w:rsidP="00A525A8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83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29FB45D2" w14:textId="0AAF6014" w:rsidR="00C16352" w:rsidRPr="002655D4" w:rsidRDefault="00C16352" w:rsidP="00E11908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84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27B24143" w14:textId="484E9B7A" w:rsidR="00C16352" w:rsidRPr="00C527BE" w:rsidRDefault="00C16352" w:rsidP="003631BA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354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14:paraId="7C7E751D" w14:textId="77777777" w:rsidR="00C16352" w:rsidRPr="002655D4" w:rsidRDefault="00C16352" w:rsidP="00A525A8">
            <w:pPr>
              <w:rPr>
                <w:b/>
                <w:sz w:val="22"/>
                <w:szCs w:val="22"/>
              </w:rPr>
            </w:pPr>
          </w:p>
        </w:tc>
      </w:tr>
      <w:tr w:rsidR="00C16352" w:rsidRPr="002655D4" w14:paraId="009D0465" w14:textId="77777777">
        <w:tc>
          <w:tcPr>
            <w:tcW w:w="567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679057AB" w14:textId="1A77600B" w:rsidR="00C16352" w:rsidRPr="002655D4" w:rsidRDefault="00C16352" w:rsidP="00A525A8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83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278020BA" w14:textId="5CD60B2B" w:rsidR="00C16352" w:rsidRPr="002655D4" w:rsidRDefault="00C16352" w:rsidP="00A525A8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84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79743EBB" w14:textId="44005BFE" w:rsidR="00C16352" w:rsidRPr="00C527BE" w:rsidRDefault="00C16352" w:rsidP="00D6192F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354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14:paraId="7B9790DA" w14:textId="77777777" w:rsidR="00C16352" w:rsidRPr="002655D4" w:rsidRDefault="00C16352" w:rsidP="00A525A8">
            <w:pPr>
              <w:rPr>
                <w:b/>
                <w:sz w:val="22"/>
                <w:szCs w:val="22"/>
              </w:rPr>
            </w:pPr>
          </w:p>
        </w:tc>
      </w:tr>
      <w:tr w:rsidR="0099138A" w:rsidRPr="002655D4" w14:paraId="12709CAD" w14:textId="77777777">
        <w:tc>
          <w:tcPr>
            <w:tcW w:w="567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22BE3A49" w14:textId="77777777" w:rsidR="0099138A" w:rsidRPr="002655D4" w:rsidRDefault="0099138A" w:rsidP="00A525A8">
            <w:pPr>
              <w:jc w:val="center"/>
              <w:rPr>
                <w:b/>
                <w:sz w:val="22"/>
                <w:szCs w:val="22"/>
              </w:rPr>
            </w:pPr>
            <w:r w:rsidRPr="002655D4">
              <w:rPr>
                <w:b/>
                <w:sz w:val="22"/>
                <w:szCs w:val="22"/>
              </w:rPr>
              <w:t>5</w:t>
            </w:r>
          </w:p>
        </w:tc>
        <w:tc>
          <w:tcPr>
            <w:tcW w:w="283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76CEC0B5" w14:textId="07EA3F46" w:rsidR="0099138A" w:rsidRPr="002655D4" w:rsidRDefault="0099138A" w:rsidP="00D6192F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Mehrdimensionale Analysis </w:t>
            </w:r>
            <w:r w:rsidR="00D6192F">
              <w:rPr>
                <w:b/>
                <w:sz w:val="22"/>
                <w:szCs w:val="22"/>
              </w:rPr>
              <w:t>+</w:t>
            </w:r>
            <w:r>
              <w:rPr>
                <w:b/>
                <w:sz w:val="22"/>
                <w:szCs w:val="22"/>
              </w:rPr>
              <w:t xml:space="preserve"> Integral</w:t>
            </w:r>
          </w:p>
        </w:tc>
        <w:tc>
          <w:tcPr>
            <w:tcW w:w="184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74C3E250" w14:textId="77777777" w:rsidR="0099138A" w:rsidRPr="00C527BE" w:rsidRDefault="0099138A" w:rsidP="00BA3102">
            <w:pPr>
              <w:jc w:val="center"/>
              <w:rPr>
                <w:b/>
                <w:sz w:val="22"/>
                <w:szCs w:val="22"/>
              </w:rPr>
            </w:pPr>
            <w:r w:rsidRPr="00C527BE">
              <w:rPr>
                <w:b/>
                <w:sz w:val="22"/>
                <w:szCs w:val="22"/>
              </w:rPr>
              <w:t>1</w:t>
            </w:r>
            <w:r>
              <w:rPr>
                <w:b/>
                <w:sz w:val="22"/>
                <w:szCs w:val="22"/>
              </w:rPr>
              <w:t>3</w:t>
            </w:r>
          </w:p>
        </w:tc>
        <w:tc>
          <w:tcPr>
            <w:tcW w:w="354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14:paraId="19CE17B8" w14:textId="77777777" w:rsidR="0099138A" w:rsidRPr="002655D4" w:rsidRDefault="0099138A" w:rsidP="00A525A8">
            <w:pPr>
              <w:rPr>
                <w:b/>
                <w:sz w:val="22"/>
                <w:szCs w:val="22"/>
              </w:rPr>
            </w:pPr>
          </w:p>
        </w:tc>
      </w:tr>
      <w:tr w:rsidR="0099138A" w:rsidRPr="002655D4" w14:paraId="151151B9" w14:textId="77777777">
        <w:tc>
          <w:tcPr>
            <w:tcW w:w="567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0537607C" w14:textId="77777777" w:rsidR="0099138A" w:rsidRPr="002655D4" w:rsidRDefault="0099138A" w:rsidP="00A525A8">
            <w:pPr>
              <w:jc w:val="center"/>
              <w:rPr>
                <w:b/>
                <w:sz w:val="22"/>
                <w:szCs w:val="22"/>
              </w:rPr>
            </w:pPr>
            <w:r w:rsidRPr="002655D4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283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387D1B09" w14:textId="5787C5EE" w:rsidR="0099138A" w:rsidRPr="002655D4" w:rsidRDefault="0099138A" w:rsidP="00A200BF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Graphen</w:t>
            </w:r>
            <w:r w:rsidR="00D6192F">
              <w:rPr>
                <w:b/>
                <w:sz w:val="22"/>
                <w:szCs w:val="22"/>
              </w:rPr>
              <w:t>theorie</w:t>
            </w:r>
            <w:r>
              <w:rPr>
                <w:b/>
                <w:sz w:val="22"/>
                <w:szCs w:val="22"/>
              </w:rPr>
              <w:t xml:space="preserve"> </w:t>
            </w:r>
          </w:p>
        </w:tc>
        <w:tc>
          <w:tcPr>
            <w:tcW w:w="184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328305A2" w14:textId="77777777" w:rsidR="0099138A" w:rsidRPr="00C527BE" w:rsidRDefault="0099138A" w:rsidP="00BA3102">
            <w:pPr>
              <w:jc w:val="center"/>
              <w:rPr>
                <w:b/>
                <w:sz w:val="22"/>
                <w:szCs w:val="22"/>
              </w:rPr>
            </w:pPr>
            <w:r w:rsidRPr="00C527BE">
              <w:rPr>
                <w:b/>
                <w:sz w:val="22"/>
                <w:szCs w:val="22"/>
              </w:rPr>
              <w:t>1</w:t>
            </w:r>
            <w:r>
              <w:rPr>
                <w:b/>
                <w:sz w:val="22"/>
                <w:szCs w:val="22"/>
              </w:rPr>
              <w:t>2</w:t>
            </w:r>
          </w:p>
        </w:tc>
        <w:tc>
          <w:tcPr>
            <w:tcW w:w="354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14:paraId="677BD7C3" w14:textId="77777777" w:rsidR="0099138A" w:rsidRPr="002655D4" w:rsidRDefault="0099138A" w:rsidP="00A525A8">
            <w:pPr>
              <w:rPr>
                <w:b/>
                <w:sz w:val="22"/>
                <w:szCs w:val="22"/>
              </w:rPr>
            </w:pPr>
          </w:p>
        </w:tc>
      </w:tr>
      <w:tr w:rsidR="0099138A" w:rsidRPr="002655D4" w14:paraId="3E36BD17" w14:textId="77777777">
        <w:tc>
          <w:tcPr>
            <w:tcW w:w="567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5478DFAD" w14:textId="77777777" w:rsidR="0099138A" w:rsidRPr="002655D4" w:rsidRDefault="0099138A" w:rsidP="00A525A8">
            <w:pPr>
              <w:jc w:val="center"/>
              <w:rPr>
                <w:b/>
                <w:sz w:val="22"/>
                <w:szCs w:val="22"/>
              </w:rPr>
            </w:pPr>
            <w:r w:rsidRPr="002655D4">
              <w:rPr>
                <w:b/>
                <w:sz w:val="22"/>
                <w:szCs w:val="22"/>
              </w:rPr>
              <w:t>7</w:t>
            </w:r>
          </w:p>
        </w:tc>
        <w:tc>
          <w:tcPr>
            <w:tcW w:w="283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3C29D5E7" w14:textId="77777777" w:rsidR="0099138A" w:rsidRPr="002655D4" w:rsidRDefault="0099138A" w:rsidP="00A200BF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Kombinatorik / Statistik</w:t>
            </w:r>
          </w:p>
        </w:tc>
        <w:tc>
          <w:tcPr>
            <w:tcW w:w="184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2BFFC188" w14:textId="3F84E753" w:rsidR="0099138A" w:rsidRPr="00C527BE" w:rsidRDefault="00A22CF6" w:rsidP="00BA3102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3</w:t>
            </w:r>
          </w:p>
        </w:tc>
        <w:tc>
          <w:tcPr>
            <w:tcW w:w="354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14:paraId="0DB0443E" w14:textId="77777777" w:rsidR="0099138A" w:rsidRPr="002655D4" w:rsidRDefault="0099138A" w:rsidP="00A525A8">
            <w:pPr>
              <w:rPr>
                <w:b/>
                <w:sz w:val="22"/>
                <w:szCs w:val="22"/>
              </w:rPr>
            </w:pPr>
          </w:p>
        </w:tc>
      </w:tr>
      <w:tr w:rsidR="0099138A" w:rsidRPr="002655D4" w14:paraId="77D56D28" w14:textId="77777777">
        <w:tc>
          <w:tcPr>
            <w:tcW w:w="567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5500E888" w14:textId="77777777" w:rsidR="0099138A" w:rsidRPr="002655D4" w:rsidRDefault="0099138A" w:rsidP="00A525A8">
            <w:pPr>
              <w:jc w:val="center"/>
              <w:rPr>
                <w:b/>
                <w:sz w:val="22"/>
                <w:szCs w:val="22"/>
              </w:rPr>
            </w:pPr>
            <w:r w:rsidRPr="002655D4">
              <w:rPr>
                <w:b/>
                <w:sz w:val="22"/>
                <w:szCs w:val="22"/>
              </w:rPr>
              <w:t>8</w:t>
            </w:r>
          </w:p>
        </w:tc>
        <w:tc>
          <w:tcPr>
            <w:tcW w:w="283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1EE586B2" w14:textId="0C57B814" w:rsidR="0099138A" w:rsidRPr="002655D4" w:rsidRDefault="0099138A" w:rsidP="00A06AE1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Komplexe Zahlen </w:t>
            </w:r>
            <w:r w:rsidR="004B7153">
              <w:rPr>
                <w:b/>
                <w:sz w:val="22"/>
                <w:szCs w:val="22"/>
              </w:rPr>
              <w:t>+ DGL</w:t>
            </w:r>
          </w:p>
        </w:tc>
        <w:tc>
          <w:tcPr>
            <w:tcW w:w="184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666D139C" w14:textId="43BB6EA0" w:rsidR="0099138A" w:rsidRPr="00C527BE" w:rsidRDefault="00A22CF6" w:rsidP="00BA3102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2</w:t>
            </w:r>
          </w:p>
        </w:tc>
        <w:tc>
          <w:tcPr>
            <w:tcW w:w="354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14:paraId="01962350" w14:textId="77777777" w:rsidR="0099138A" w:rsidRPr="002655D4" w:rsidRDefault="0099138A" w:rsidP="00A525A8">
            <w:pPr>
              <w:rPr>
                <w:b/>
                <w:sz w:val="22"/>
                <w:szCs w:val="22"/>
              </w:rPr>
            </w:pPr>
          </w:p>
        </w:tc>
      </w:tr>
      <w:tr w:rsidR="00C16352" w:rsidRPr="002655D4" w14:paraId="24EC512D" w14:textId="77777777">
        <w:tc>
          <w:tcPr>
            <w:tcW w:w="567" w:type="dxa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51C9811B" w14:textId="77777777" w:rsidR="00C16352" w:rsidRPr="002655D4" w:rsidRDefault="00482FB6" w:rsidP="00A525A8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9</w:t>
            </w:r>
          </w:p>
        </w:tc>
        <w:tc>
          <w:tcPr>
            <w:tcW w:w="283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3A6ACBA4" w14:textId="77777777" w:rsidR="00C16352" w:rsidRPr="002655D4" w:rsidRDefault="00C16352" w:rsidP="00A525A8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84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14:paraId="2E131C75" w14:textId="77777777" w:rsidR="00C16352" w:rsidRPr="002655D4" w:rsidRDefault="00C16352" w:rsidP="00A525A8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354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14:paraId="2E379217" w14:textId="77777777" w:rsidR="00C16352" w:rsidRPr="002655D4" w:rsidRDefault="00C16352" w:rsidP="00A525A8">
            <w:pPr>
              <w:rPr>
                <w:b/>
                <w:sz w:val="22"/>
                <w:szCs w:val="22"/>
              </w:rPr>
            </w:pPr>
          </w:p>
        </w:tc>
      </w:tr>
      <w:tr w:rsidR="00C16352" w:rsidRPr="002655D4" w14:paraId="2F1C6DCC" w14:textId="77777777">
        <w:tc>
          <w:tcPr>
            <w:tcW w:w="3402" w:type="dxa"/>
            <w:gridSpan w:val="2"/>
            <w:tcBorders>
              <w:top w:val="nil"/>
              <w:left w:val="single" w:sz="18" w:space="0" w:color="000000"/>
              <w:bottom w:val="single" w:sz="18" w:space="0" w:color="000000"/>
            </w:tcBorders>
          </w:tcPr>
          <w:p w14:paraId="18F2F681" w14:textId="77777777" w:rsidR="00C16352" w:rsidRPr="002655D4" w:rsidRDefault="00C16352" w:rsidP="00A525A8">
            <w:pPr>
              <w:rPr>
                <w:b/>
                <w:sz w:val="22"/>
                <w:szCs w:val="22"/>
              </w:rPr>
            </w:pPr>
            <w:r w:rsidRPr="002655D4">
              <w:rPr>
                <w:b/>
                <w:sz w:val="22"/>
                <w:szCs w:val="22"/>
              </w:rPr>
              <w:t>Punktzahl Gesamt:</w:t>
            </w:r>
          </w:p>
        </w:tc>
        <w:tc>
          <w:tcPr>
            <w:tcW w:w="1843" w:type="dxa"/>
            <w:tcBorders>
              <w:top w:val="nil"/>
              <w:bottom w:val="single" w:sz="18" w:space="0" w:color="000000"/>
              <w:right w:val="nil"/>
            </w:tcBorders>
          </w:tcPr>
          <w:p w14:paraId="3BE76D75" w14:textId="7B1FE489" w:rsidR="00C16352" w:rsidRPr="002655D4" w:rsidRDefault="00402AB1" w:rsidP="00A525A8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fldChar w:fldCharType="begin"/>
            </w:r>
            <w:r w:rsidR="00482FB6">
              <w:rPr>
                <w:b/>
                <w:sz w:val="22"/>
                <w:szCs w:val="22"/>
              </w:rPr>
              <w:instrText xml:space="preserve"> =SUM(ABOVE) </w:instrText>
            </w:r>
            <w:r>
              <w:rPr>
                <w:b/>
                <w:sz w:val="22"/>
                <w:szCs w:val="22"/>
              </w:rPr>
              <w:fldChar w:fldCharType="separate"/>
            </w:r>
            <w:r w:rsidR="001B106C">
              <w:rPr>
                <w:b/>
                <w:noProof/>
                <w:sz w:val="22"/>
                <w:szCs w:val="22"/>
              </w:rPr>
              <w:t>50</w:t>
            </w:r>
            <w:r>
              <w:rPr>
                <w:b/>
                <w:sz w:val="22"/>
                <w:szCs w:val="22"/>
              </w:rPr>
              <w:fldChar w:fldCharType="end"/>
            </w:r>
          </w:p>
        </w:tc>
        <w:tc>
          <w:tcPr>
            <w:tcW w:w="3543" w:type="dxa"/>
            <w:tcBorders>
              <w:top w:val="nil"/>
              <w:left w:val="single" w:sz="12" w:space="0" w:color="000000"/>
              <w:bottom w:val="single" w:sz="12" w:space="0" w:color="000000"/>
            </w:tcBorders>
          </w:tcPr>
          <w:p w14:paraId="385EFCFE" w14:textId="77777777" w:rsidR="00C16352" w:rsidRPr="002655D4" w:rsidRDefault="00C16352" w:rsidP="00A525A8">
            <w:pPr>
              <w:rPr>
                <w:b/>
                <w:sz w:val="22"/>
                <w:szCs w:val="22"/>
              </w:rPr>
            </w:pPr>
          </w:p>
        </w:tc>
      </w:tr>
    </w:tbl>
    <w:p w14:paraId="70ACF68F" w14:textId="38712585" w:rsidR="004B7153" w:rsidRDefault="004B7153" w:rsidP="00E11908">
      <w:pPr>
        <w:pStyle w:val="berschrift1"/>
      </w:pPr>
    </w:p>
    <w:p w14:paraId="67B93C27" w14:textId="77777777" w:rsidR="004B7153" w:rsidRDefault="004B7153">
      <w:pPr>
        <w:spacing w:line="240" w:lineRule="auto"/>
        <w:rPr>
          <w:rFonts w:cs="Arial"/>
          <w:b/>
          <w:bCs/>
          <w:kern w:val="32"/>
          <w:sz w:val="32"/>
          <w:szCs w:val="32"/>
        </w:rPr>
      </w:pPr>
      <w:r>
        <w:br w:type="page"/>
      </w:r>
    </w:p>
    <w:p w14:paraId="16466BB8" w14:textId="77777777" w:rsidR="004B7153" w:rsidRDefault="004B7153" w:rsidP="004B7153">
      <w:pPr>
        <w:pStyle w:val="berschrift2"/>
        <w:pageBreakBefore w:val="0"/>
        <w:tabs>
          <w:tab w:val="clear" w:pos="1000"/>
          <w:tab w:val="num" w:pos="982"/>
        </w:tabs>
        <w:ind w:left="983"/>
      </w:pPr>
      <w:r>
        <w:lastRenderedPageBreak/>
        <w:t>Mehrdimensionale Analysis + Integral</w:t>
      </w:r>
    </w:p>
    <w:p w14:paraId="45C025EC" w14:textId="62754A4E" w:rsidR="004B7153" w:rsidRPr="00EE6030" w:rsidRDefault="004B7153" w:rsidP="00EE6030">
      <w:pPr>
        <w:pStyle w:val="Listenabsatz"/>
        <w:numPr>
          <w:ilvl w:val="0"/>
          <w:numId w:val="15"/>
        </w:numPr>
        <w:spacing w:after="60"/>
        <w:ind w:left="357" w:hanging="357"/>
        <w:jc w:val="both"/>
        <w:rPr>
          <w:rFonts w:cs="Arial"/>
          <w:bCs/>
          <w:szCs w:val="20"/>
        </w:rPr>
      </w:pPr>
      <w:r w:rsidRPr="006C4E87">
        <w:rPr>
          <w:rFonts w:cs="Arial"/>
          <w:bCs/>
          <w:szCs w:val="20"/>
        </w:rPr>
        <w:t xml:space="preserve">Berechnen Sie mit Hilfe des </w:t>
      </w:r>
      <w:r w:rsidRPr="006C4E87">
        <w:rPr>
          <w:rFonts w:cs="Arial"/>
          <w:b/>
          <w:bCs/>
          <w:szCs w:val="20"/>
        </w:rPr>
        <w:t>totalen Differentials</w:t>
      </w:r>
      <w:r w:rsidRPr="006C4E87">
        <w:rPr>
          <w:rFonts w:cs="Arial"/>
          <w:bCs/>
          <w:szCs w:val="20"/>
        </w:rPr>
        <w:t xml:space="preserve"> für die Funktion </w:t>
      </w:r>
    </w:p>
    <w:p w14:paraId="777BA7AC" w14:textId="3AAD1D53" w:rsidR="004B7153" w:rsidRPr="006C4E87" w:rsidRDefault="004B7153" w:rsidP="00EE6030">
      <w:pPr>
        <w:spacing w:after="60"/>
        <w:ind w:left="357"/>
        <w:jc w:val="both"/>
        <w:rPr>
          <w:rFonts w:cs="Arial"/>
          <w:szCs w:val="20"/>
        </w:rPr>
      </w:pPr>
      <w:r w:rsidRPr="006C4E87">
        <w:rPr>
          <w:rFonts w:cs="Arial"/>
          <w:szCs w:val="20"/>
        </w:rPr>
        <w:t xml:space="preserve">                                     </w:t>
      </w:r>
      <w:r w:rsidR="00EE6030" w:rsidRPr="006C4E87">
        <w:rPr>
          <w:position w:val="-10"/>
          <w:szCs w:val="20"/>
        </w:rPr>
        <w:object w:dxaOrig="4240" w:dyaOrig="400" w14:anchorId="1A440F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.6pt;height:21pt" o:ole="">
            <v:imagedata r:id="rId8" o:title=""/>
          </v:shape>
          <o:OLEObject Type="Embed" ProgID="Equation.DSMT4" ShapeID="_x0000_i1025" DrawAspect="Content" ObjectID="_1624206612" r:id="rId9"/>
        </w:object>
      </w:r>
    </w:p>
    <w:p w14:paraId="6AC078C0" w14:textId="77777777" w:rsidR="004B7153" w:rsidRPr="006C4E87" w:rsidRDefault="004B7153" w:rsidP="004B7153">
      <w:pPr>
        <w:ind w:left="360"/>
        <w:jc w:val="both"/>
        <w:rPr>
          <w:rFonts w:cs="Arial"/>
          <w:bCs/>
          <w:szCs w:val="20"/>
        </w:rPr>
      </w:pPr>
      <w:r w:rsidRPr="006C4E87">
        <w:rPr>
          <w:rFonts w:cs="Arial"/>
          <w:bCs/>
          <w:szCs w:val="20"/>
        </w:rPr>
        <w:t xml:space="preserve">die </w:t>
      </w:r>
      <w:r w:rsidRPr="006C4E87">
        <w:rPr>
          <w:rFonts w:cs="Arial"/>
          <w:b/>
          <w:bCs/>
          <w:szCs w:val="20"/>
        </w:rPr>
        <w:t>ungefähre Änderung des Funktionswertes</w:t>
      </w:r>
      <w:r w:rsidRPr="006C4E87">
        <w:rPr>
          <w:rFonts w:cs="Arial"/>
          <w:bCs/>
          <w:szCs w:val="20"/>
        </w:rPr>
        <w:t xml:space="preserve"> beim Übergang vom </w:t>
      </w:r>
    </w:p>
    <w:p w14:paraId="74E55BC7" w14:textId="77777777" w:rsidR="004B7153" w:rsidRDefault="004B7153" w:rsidP="004B7153">
      <w:pPr>
        <w:ind w:left="360"/>
        <w:jc w:val="both"/>
        <w:rPr>
          <w:rFonts w:cs="Arial"/>
          <w:bCs/>
          <w:szCs w:val="20"/>
        </w:rPr>
      </w:pPr>
      <w:r>
        <w:rPr>
          <w:rFonts w:cs="Arial"/>
          <w:bCs/>
          <w:szCs w:val="20"/>
        </w:rPr>
        <w:t>Punkt mit den (</w:t>
      </w:r>
      <w:proofErr w:type="spellStart"/>
      <w:proofErr w:type="gramStart"/>
      <w:r>
        <w:rPr>
          <w:rFonts w:cs="Arial"/>
          <w:bCs/>
          <w:szCs w:val="20"/>
        </w:rPr>
        <w:t>x;y</w:t>
      </w:r>
      <w:proofErr w:type="spellEnd"/>
      <w:proofErr w:type="gramEnd"/>
      <w:r>
        <w:rPr>
          <w:rFonts w:cs="Arial"/>
          <w:bCs/>
          <w:szCs w:val="20"/>
        </w:rPr>
        <w:t>)-Koordinaten (6</w:t>
      </w:r>
      <w:r w:rsidRPr="006C4E87">
        <w:rPr>
          <w:rFonts w:cs="Arial"/>
          <w:bCs/>
          <w:szCs w:val="20"/>
        </w:rPr>
        <w:t>;</w:t>
      </w:r>
      <w:r>
        <w:rPr>
          <w:rFonts w:cs="Arial"/>
          <w:bCs/>
          <w:szCs w:val="20"/>
        </w:rPr>
        <w:t xml:space="preserve"> 6) zum Punkt (5</w:t>
      </w:r>
      <w:r w:rsidRPr="006C4E87">
        <w:rPr>
          <w:rFonts w:cs="Arial"/>
          <w:bCs/>
          <w:szCs w:val="20"/>
        </w:rPr>
        <w:t>;</w:t>
      </w:r>
      <w:r>
        <w:rPr>
          <w:rFonts w:cs="Arial"/>
          <w:bCs/>
          <w:szCs w:val="20"/>
        </w:rPr>
        <w:t xml:space="preserve"> 6) in der Definitionsebene.</w:t>
      </w:r>
    </w:p>
    <w:p w14:paraId="50887B5B" w14:textId="3191E4AE" w:rsidR="004B7153" w:rsidRPr="00EE6030" w:rsidRDefault="004B7153" w:rsidP="00EE6030">
      <w:pPr>
        <w:spacing w:after="120"/>
        <w:jc w:val="both"/>
        <w:rPr>
          <w:rFonts w:cs="Arial"/>
          <w:bCs/>
          <w:szCs w:val="20"/>
        </w:rPr>
      </w:pPr>
      <w:r>
        <w:rPr>
          <w:rFonts w:cs="Arial"/>
          <w:bCs/>
          <w:szCs w:val="20"/>
        </w:rPr>
        <w:t xml:space="preserve">     </w:t>
      </w:r>
      <w:r w:rsidRPr="006C4E87">
        <w:rPr>
          <w:rFonts w:cs="Arial"/>
          <w:bCs/>
          <w:szCs w:val="20"/>
        </w:rPr>
        <w:t xml:space="preserve"> Stellen Sie diese Näherung der tatsächlichen Funktionswertdifferenz gegenüber.</w:t>
      </w:r>
    </w:p>
    <w:p w14:paraId="1EF13318" w14:textId="04C349A3" w:rsidR="004B7153" w:rsidRPr="004B7153" w:rsidRDefault="004B7153" w:rsidP="004B7153">
      <w:pPr>
        <w:pStyle w:val="Listenabsatz"/>
        <w:numPr>
          <w:ilvl w:val="0"/>
          <w:numId w:val="15"/>
        </w:numPr>
        <w:rPr>
          <w:rFonts w:cs="Arial"/>
          <w:szCs w:val="20"/>
        </w:rPr>
      </w:pPr>
      <w:r w:rsidRPr="006C4E87">
        <w:rPr>
          <w:rFonts w:cs="Arial"/>
          <w:szCs w:val="20"/>
        </w:rPr>
        <w:t xml:space="preserve">Berechnen Sie mit Hilfe einer geeigneten Integrationsmethode:  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36"/>
              </w:rPr>
            </m:ctrlPr>
          </m:naryPr>
          <m:sub>
            <m:r>
              <w:rPr>
                <w:rFonts w:ascii="Cambria Math" w:hAnsi="Cambria Math"/>
                <w:sz w:val="36"/>
              </w:rPr>
              <m:t>2</m:t>
            </m:r>
          </m:sub>
          <m:sup>
            <m:r>
              <w:rPr>
                <w:rFonts w:ascii="Cambria Math" w:hAnsi="Cambria Math"/>
                <w:sz w:val="36"/>
              </w:rPr>
              <m:t>4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36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6"/>
                      </w:rPr>
                      <m:t>(lnx)</m:t>
                    </m:r>
                  </m:e>
                  <m:sup>
                    <m:r>
                      <w:rPr>
                        <w:rFonts w:ascii="Cambria Math" w:hAnsi="Cambria Math"/>
                        <w:sz w:val="36"/>
                      </w:rPr>
                      <m:t>5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36"/>
                  </w:rPr>
                  <m:t>x</m:t>
                </m:r>
              </m:den>
            </m:f>
          </m:e>
        </m:nary>
        <m:r>
          <w:rPr>
            <w:rFonts w:ascii="Cambria Math" w:hAnsi="Cambria Math"/>
            <w:sz w:val="36"/>
          </w:rPr>
          <m:t>dx</m:t>
        </m:r>
      </m:oMath>
    </w:p>
    <w:p w14:paraId="52EC9834" w14:textId="5C337B89" w:rsidR="004B7153" w:rsidRDefault="004B7153">
      <w:pPr>
        <w:spacing w:line="240" w:lineRule="auto"/>
        <w:rPr>
          <w:rFonts w:cs="Arial"/>
          <w:szCs w:val="20"/>
        </w:rPr>
      </w:pPr>
      <w:r>
        <w:rPr>
          <w:rFonts w:cs="Arial"/>
          <w:szCs w:val="20"/>
        </w:rPr>
        <w:br w:type="page"/>
      </w:r>
    </w:p>
    <w:p w14:paraId="0E5EDA90" w14:textId="38BAA3B2" w:rsidR="004B7153" w:rsidRPr="00247551" w:rsidRDefault="004B7153" w:rsidP="004B7153">
      <w:pPr>
        <w:pStyle w:val="berschrift2"/>
        <w:pageBreakBefore w:val="0"/>
        <w:ind w:left="983"/>
      </w:pPr>
      <w:r>
        <w:lastRenderedPageBreak/>
        <w:t>Graphentheorie</w:t>
      </w:r>
    </w:p>
    <w:p w14:paraId="67F372E5" w14:textId="77777777" w:rsidR="004B7153" w:rsidRPr="00EC5047" w:rsidRDefault="004B7153" w:rsidP="004B7153">
      <w:pPr>
        <w:pStyle w:val="Textkrper"/>
        <w:jc w:val="both"/>
        <w:rPr>
          <w:position w:val="-12"/>
          <w:sz w:val="20"/>
        </w:rPr>
      </w:pPr>
      <w:r w:rsidRPr="00247551">
        <w:rPr>
          <w:position w:val="-12"/>
          <w:sz w:val="20"/>
        </w:rPr>
        <w:t xml:space="preserve">a) </w:t>
      </w:r>
      <w:r>
        <w:rPr>
          <w:position w:val="-12"/>
          <w:sz w:val="20"/>
        </w:rPr>
        <w:t xml:space="preserve"> </w:t>
      </w:r>
      <w:r w:rsidRPr="00EC5047">
        <w:rPr>
          <w:position w:val="-12"/>
          <w:sz w:val="20"/>
        </w:rPr>
        <w:t xml:space="preserve">Gegeben sind folgende Codes. </w:t>
      </w:r>
    </w:p>
    <w:p w14:paraId="018B97F5" w14:textId="77777777" w:rsidR="004B7153" w:rsidRPr="00EC5047" w:rsidRDefault="004B7153" w:rsidP="004B7153">
      <w:pPr>
        <w:pStyle w:val="Textkrper"/>
        <w:numPr>
          <w:ilvl w:val="0"/>
          <w:numId w:val="13"/>
        </w:numPr>
        <w:jc w:val="both"/>
        <w:rPr>
          <w:position w:val="-12"/>
          <w:sz w:val="20"/>
          <w:lang w:val="en-US"/>
        </w:rPr>
      </w:pPr>
      <w:r w:rsidRPr="00EC5047">
        <w:rPr>
          <w:position w:val="-12"/>
          <w:sz w:val="20"/>
          <w:lang w:val="en-US"/>
        </w:rPr>
        <w:t>H=00001</w:t>
      </w:r>
      <w:r>
        <w:rPr>
          <w:position w:val="-12"/>
          <w:sz w:val="20"/>
          <w:lang w:val="en-US"/>
        </w:rPr>
        <w:t xml:space="preserve"> </w:t>
      </w:r>
      <w:r w:rsidRPr="00EC5047">
        <w:rPr>
          <w:position w:val="-12"/>
          <w:sz w:val="20"/>
          <w:lang w:val="en-US"/>
        </w:rPr>
        <w:t xml:space="preserve">  _=0001</w:t>
      </w:r>
      <w:r>
        <w:rPr>
          <w:position w:val="-12"/>
          <w:sz w:val="20"/>
          <w:lang w:val="en-US"/>
        </w:rPr>
        <w:t xml:space="preserve"> </w:t>
      </w:r>
      <w:r w:rsidRPr="00EC5047">
        <w:rPr>
          <w:position w:val="-12"/>
          <w:sz w:val="20"/>
          <w:lang w:val="en-US"/>
        </w:rPr>
        <w:t xml:space="preserve"> </w:t>
      </w:r>
      <w:r>
        <w:rPr>
          <w:position w:val="-12"/>
          <w:sz w:val="20"/>
          <w:lang w:val="en-US"/>
        </w:rPr>
        <w:t xml:space="preserve"> </w:t>
      </w:r>
      <w:r w:rsidRPr="00EC5047">
        <w:rPr>
          <w:position w:val="-12"/>
          <w:sz w:val="20"/>
          <w:lang w:val="en-US"/>
        </w:rPr>
        <w:t xml:space="preserve">I=00000 </w:t>
      </w:r>
      <w:r>
        <w:rPr>
          <w:position w:val="-12"/>
          <w:sz w:val="20"/>
          <w:lang w:val="en-US"/>
        </w:rPr>
        <w:t xml:space="preserve">  </w:t>
      </w:r>
      <w:r w:rsidRPr="00EC5047">
        <w:rPr>
          <w:position w:val="-12"/>
          <w:sz w:val="20"/>
          <w:lang w:val="en-US"/>
        </w:rPr>
        <w:t xml:space="preserve">S=01 </w:t>
      </w:r>
      <w:r>
        <w:rPr>
          <w:position w:val="-12"/>
          <w:sz w:val="20"/>
          <w:lang w:val="en-US"/>
        </w:rPr>
        <w:t xml:space="preserve">  </w:t>
      </w:r>
      <w:r w:rsidRPr="00EC5047">
        <w:rPr>
          <w:position w:val="-12"/>
          <w:sz w:val="20"/>
          <w:lang w:val="en-US"/>
        </w:rPr>
        <w:t xml:space="preserve">E=1 </w:t>
      </w:r>
      <w:r>
        <w:rPr>
          <w:position w:val="-12"/>
          <w:sz w:val="20"/>
          <w:lang w:val="en-US"/>
        </w:rPr>
        <w:t xml:space="preserve">  </w:t>
      </w:r>
      <w:r w:rsidRPr="00EC5047">
        <w:rPr>
          <w:position w:val="-12"/>
          <w:sz w:val="20"/>
          <w:lang w:val="en-US"/>
        </w:rPr>
        <w:t xml:space="preserve">N=001  </w:t>
      </w:r>
    </w:p>
    <w:p w14:paraId="63514088" w14:textId="77777777" w:rsidR="004B7153" w:rsidRPr="00EC5047" w:rsidRDefault="004B7153" w:rsidP="004B7153">
      <w:pPr>
        <w:pStyle w:val="Textkrper"/>
        <w:numPr>
          <w:ilvl w:val="0"/>
          <w:numId w:val="13"/>
        </w:numPr>
        <w:jc w:val="both"/>
        <w:rPr>
          <w:position w:val="-12"/>
          <w:sz w:val="20"/>
          <w:lang w:val="en-US"/>
        </w:rPr>
      </w:pPr>
      <w:r w:rsidRPr="00EC5047">
        <w:rPr>
          <w:position w:val="-12"/>
          <w:sz w:val="20"/>
          <w:lang w:val="en-US"/>
        </w:rPr>
        <w:t xml:space="preserve">H=00001  </w:t>
      </w:r>
      <w:r>
        <w:rPr>
          <w:position w:val="-12"/>
          <w:sz w:val="20"/>
          <w:lang w:val="en-US"/>
        </w:rPr>
        <w:t xml:space="preserve"> </w:t>
      </w:r>
      <w:r w:rsidRPr="00EC5047">
        <w:rPr>
          <w:position w:val="-12"/>
          <w:sz w:val="20"/>
          <w:lang w:val="en-US"/>
        </w:rPr>
        <w:t xml:space="preserve">_=0001 </w:t>
      </w:r>
      <w:r>
        <w:rPr>
          <w:position w:val="-12"/>
          <w:sz w:val="20"/>
          <w:lang w:val="en-US"/>
        </w:rPr>
        <w:t xml:space="preserve">  </w:t>
      </w:r>
      <w:r w:rsidRPr="00EC5047">
        <w:rPr>
          <w:position w:val="-12"/>
          <w:sz w:val="20"/>
          <w:lang w:val="en-US"/>
        </w:rPr>
        <w:t xml:space="preserve">I=00000 </w:t>
      </w:r>
      <w:r>
        <w:rPr>
          <w:position w:val="-12"/>
          <w:sz w:val="20"/>
          <w:lang w:val="en-US"/>
        </w:rPr>
        <w:t xml:space="preserve">  </w:t>
      </w:r>
      <w:r w:rsidRPr="00EC5047">
        <w:rPr>
          <w:position w:val="-12"/>
          <w:sz w:val="20"/>
          <w:lang w:val="en-US"/>
        </w:rPr>
        <w:t xml:space="preserve">S=01 </w:t>
      </w:r>
      <w:r>
        <w:rPr>
          <w:position w:val="-12"/>
          <w:sz w:val="20"/>
          <w:lang w:val="en-US"/>
        </w:rPr>
        <w:t xml:space="preserve">  </w:t>
      </w:r>
      <w:r w:rsidRPr="00EC5047">
        <w:rPr>
          <w:position w:val="-12"/>
          <w:sz w:val="20"/>
          <w:lang w:val="en-US"/>
        </w:rPr>
        <w:t xml:space="preserve">E=1 </w:t>
      </w:r>
      <w:r>
        <w:rPr>
          <w:position w:val="-12"/>
          <w:sz w:val="20"/>
          <w:lang w:val="en-US"/>
        </w:rPr>
        <w:t xml:space="preserve">  </w:t>
      </w:r>
      <w:r w:rsidRPr="00EC5047">
        <w:rPr>
          <w:position w:val="-12"/>
          <w:sz w:val="20"/>
          <w:lang w:val="en-US"/>
        </w:rPr>
        <w:t xml:space="preserve">N=011  </w:t>
      </w:r>
    </w:p>
    <w:p w14:paraId="3F2599E4" w14:textId="77777777" w:rsidR="004B7153" w:rsidRPr="00EC5047" w:rsidRDefault="004B7153" w:rsidP="004B7153">
      <w:pPr>
        <w:pStyle w:val="Textkrper"/>
        <w:jc w:val="both"/>
        <w:rPr>
          <w:position w:val="-12"/>
          <w:sz w:val="20"/>
        </w:rPr>
      </w:pPr>
      <w:r w:rsidRPr="00EC5047">
        <w:rPr>
          <w:position w:val="-12"/>
          <w:sz w:val="20"/>
        </w:rPr>
        <w:t>(Hinweis: _ = Leerzeichen)</w:t>
      </w:r>
    </w:p>
    <w:p w14:paraId="208DA821" w14:textId="77777777" w:rsidR="004B7153" w:rsidRPr="00EC5047" w:rsidRDefault="004B7153" w:rsidP="004B7153">
      <w:pPr>
        <w:pStyle w:val="Textkrper"/>
        <w:jc w:val="both"/>
        <w:rPr>
          <w:position w:val="-12"/>
          <w:sz w:val="20"/>
        </w:rPr>
      </w:pPr>
    </w:p>
    <w:p w14:paraId="7577CDD5" w14:textId="77777777" w:rsidR="004B7153" w:rsidRPr="00EC5047" w:rsidRDefault="004B7153" w:rsidP="004B7153">
      <w:pPr>
        <w:pStyle w:val="Textkrper"/>
        <w:spacing w:after="120"/>
        <w:jc w:val="both"/>
        <w:rPr>
          <w:position w:val="-12"/>
          <w:sz w:val="20"/>
        </w:rPr>
      </w:pPr>
      <w:r w:rsidRPr="00EC5047">
        <w:rPr>
          <w:position w:val="-12"/>
          <w:sz w:val="20"/>
        </w:rPr>
        <w:t>Einer davon ist ein Präfixcode.</w:t>
      </w:r>
      <w:r>
        <w:rPr>
          <w:rStyle w:val="Funotenzeichen"/>
          <w:position w:val="-12"/>
          <w:sz w:val="20"/>
        </w:rPr>
        <w:footnoteReference w:id="1"/>
      </w:r>
      <w:r w:rsidRPr="00EC5047">
        <w:rPr>
          <w:position w:val="-12"/>
          <w:sz w:val="20"/>
        </w:rPr>
        <w:t xml:space="preserve"> Welcher? Erläutern Sie Ihre Entscheidung und entschlüsseln Sie dann folgende Bitfolge:</w:t>
      </w:r>
    </w:p>
    <w:p w14:paraId="10204809" w14:textId="77777777" w:rsidR="004B7153" w:rsidRPr="00EC5047" w:rsidRDefault="004B7153" w:rsidP="004B7153">
      <w:pPr>
        <w:pStyle w:val="Textkrper"/>
        <w:jc w:val="both"/>
        <w:rPr>
          <w:b/>
          <w:position w:val="-12"/>
          <w:sz w:val="20"/>
        </w:rPr>
      </w:pPr>
      <w:r>
        <w:rPr>
          <w:b/>
          <w:position w:val="-12"/>
          <w:sz w:val="20"/>
        </w:rPr>
        <w:tab/>
      </w:r>
      <w:r w:rsidRPr="00EC5047">
        <w:rPr>
          <w:b/>
          <w:position w:val="-12"/>
          <w:sz w:val="20"/>
        </w:rPr>
        <w:t>000011010110010001101011001000100000001000100001101011001</w:t>
      </w:r>
    </w:p>
    <w:p w14:paraId="41784B39" w14:textId="40F73B7E" w:rsidR="004B7153" w:rsidRDefault="004B7153">
      <w:pPr>
        <w:spacing w:line="240" w:lineRule="auto"/>
        <w:rPr>
          <w:rFonts w:cs="Arial"/>
          <w:position w:val="-12"/>
          <w:lang w:bidi="ar-SA"/>
        </w:rPr>
      </w:pPr>
      <w:r>
        <w:rPr>
          <w:position w:val="-12"/>
        </w:rPr>
        <w:br w:type="page"/>
      </w:r>
    </w:p>
    <w:p w14:paraId="67B22CC9" w14:textId="5CCCF504" w:rsidR="004B7153" w:rsidRDefault="007B792E" w:rsidP="007B792E">
      <w:pPr>
        <w:pStyle w:val="berschrift2"/>
        <w:numPr>
          <w:ilvl w:val="0"/>
          <w:numId w:val="0"/>
        </w:numPr>
        <w:ind w:left="1000"/>
      </w:pPr>
      <w:r>
        <w:lastRenderedPageBreak/>
        <w:t>Aufgabe 6   (Forts.) Graphentheorie</w:t>
      </w:r>
    </w:p>
    <w:p w14:paraId="3EEAAE43" w14:textId="77777777" w:rsidR="004B7153" w:rsidRPr="00EC5047" w:rsidRDefault="004B7153" w:rsidP="004B7153">
      <w:pPr>
        <w:pStyle w:val="Textkrper"/>
        <w:jc w:val="both"/>
        <w:rPr>
          <w:position w:val="-12"/>
          <w:sz w:val="20"/>
        </w:rPr>
      </w:pPr>
      <w:r w:rsidRPr="00EC5047">
        <w:rPr>
          <w:position w:val="-12"/>
          <w:sz w:val="20"/>
        </w:rPr>
        <w:t xml:space="preserve">b) </w:t>
      </w:r>
      <w:r>
        <w:rPr>
          <w:position w:val="-12"/>
          <w:sz w:val="20"/>
        </w:rPr>
        <w:t xml:space="preserve"> </w:t>
      </w:r>
      <w:r w:rsidRPr="00EC5047">
        <w:rPr>
          <w:position w:val="-12"/>
          <w:sz w:val="20"/>
        </w:rPr>
        <w:t xml:space="preserve">Gegeben ist die </w:t>
      </w:r>
      <w:proofErr w:type="spellStart"/>
      <w:r w:rsidRPr="00EC5047">
        <w:rPr>
          <w:position w:val="-12"/>
          <w:sz w:val="20"/>
        </w:rPr>
        <w:t>Adjazenzmatrix</w:t>
      </w:r>
      <w:proofErr w:type="spellEnd"/>
      <w:r w:rsidRPr="00EC5047">
        <w:rPr>
          <w:position w:val="-12"/>
          <w:sz w:val="20"/>
        </w:rPr>
        <w:t xml:space="preserve"> eines </w:t>
      </w:r>
      <w:proofErr w:type="spellStart"/>
      <w:r w:rsidRPr="00EC5047">
        <w:rPr>
          <w:position w:val="-12"/>
          <w:sz w:val="20"/>
        </w:rPr>
        <w:t>ungerichteten</w:t>
      </w:r>
      <w:proofErr w:type="spellEnd"/>
      <w:r w:rsidRPr="00EC5047">
        <w:rPr>
          <w:position w:val="-12"/>
          <w:sz w:val="20"/>
        </w:rPr>
        <w:t xml:space="preserve"> Graphen mit 8 Knoten: </w:t>
      </w:r>
    </w:p>
    <w:p w14:paraId="4C2C110A" w14:textId="77777777" w:rsidR="004B7153" w:rsidRPr="00EC5047" w:rsidRDefault="004B7153" w:rsidP="004B7153">
      <w:pPr>
        <w:pStyle w:val="Textkrper"/>
        <w:jc w:val="both"/>
        <w:rPr>
          <w:position w:val="-12"/>
          <w:sz w:val="20"/>
        </w:rPr>
      </w:pPr>
      <w:r w:rsidRPr="00EC5047">
        <w:rPr>
          <w:position w:val="-12"/>
          <w:sz w:val="20"/>
        </w:rPr>
        <w:t xml:space="preserve">                                                </w:t>
      </w:r>
    </w:p>
    <w:p w14:paraId="51967829" w14:textId="77777777" w:rsidR="004B7153" w:rsidRDefault="004B7153" w:rsidP="004B7153">
      <w:pPr>
        <w:pStyle w:val="Textkrper"/>
        <w:jc w:val="both"/>
      </w:pPr>
      <w:r>
        <w:tab/>
      </w:r>
      <w:r w:rsidRPr="00896CD8">
        <w:rPr>
          <w:position w:val="-130"/>
        </w:rPr>
        <w:object w:dxaOrig="3100" w:dyaOrig="2720" w14:anchorId="400672DC">
          <v:shape id="_x0000_i1026" type="#_x0000_t75" style="width:154.8pt;height:136.2pt" o:ole="">
            <v:imagedata r:id="rId10" o:title=""/>
          </v:shape>
          <o:OLEObject Type="Embed" ProgID="Equation.DSMT4" ShapeID="_x0000_i1026" DrawAspect="Content" ObjectID="_1624206613" r:id="rId11"/>
        </w:object>
      </w:r>
    </w:p>
    <w:p w14:paraId="148C9A55" w14:textId="77777777" w:rsidR="004B7153" w:rsidRPr="00EC5047" w:rsidRDefault="004B7153" w:rsidP="004B7153">
      <w:pPr>
        <w:pStyle w:val="Textkrper"/>
        <w:jc w:val="both"/>
        <w:rPr>
          <w:position w:val="-12"/>
          <w:sz w:val="20"/>
        </w:rPr>
      </w:pPr>
    </w:p>
    <w:p w14:paraId="710975C2" w14:textId="77777777" w:rsidR="004B7153" w:rsidRPr="00EC5047" w:rsidRDefault="004B7153" w:rsidP="004B7153">
      <w:pPr>
        <w:pStyle w:val="Textkrper"/>
        <w:jc w:val="both"/>
        <w:rPr>
          <w:position w:val="-12"/>
          <w:sz w:val="20"/>
        </w:rPr>
      </w:pPr>
      <w:r w:rsidRPr="00EC5047">
        <w:rPr>
          <w:position w:val="-12"/>
          <w:sz w:val="20"/>
        </w:rPr>
        <w:t>Nummerieren Sie die Knoten (Wählen Sie x</w:t>
      </w:r>
      <w:r w:rsidRPr="00EC5047">
        <w:rPr>
          <w:position w:val="-12"/>
          <w:sz w:val="20"/>
          <w:vertAlign w:val="subscript"/>
        </w:rPr>
        <w:t>1</w:t>
      </w:r>
      <w:r w:rsidRPr="00EC5047">
        <w:rPr>
          <w:position w:val="-12"/>
          <w:sz w:val="20"/>
        </w:rPr>
        <w:t xml:space="preserve"> bis x</w:t>
      </w:r>
      <w:r w:rsidRPr="00EC5047">
        <w:rPr>
          <w:position w:val="-12"/>
          <w:sz w:val="20"/>
          <w:vertAlign w:val="subscript"/>
        </w:rPr>
        <w:t>8</w:t>
      </w:r>
      <w:r w:rsidRPr="00EC5047">
        <w:rPr>
          <w:position w:val="-12"/>
          <w:sz w:val="20"/>
        </w:rPr>
        <w:t xml:space="preserve"> als Zeilen- und als Spaltenüberschrift) und zeichnen Sie den dazugehörenden Graphen möglichst kreuzungsfrei. Wie können Sie den K</w:t>
      </w:r>
      <w:r>
        <w:rPr>
          <w:position w:val="-12"/>
          <w:sz w:val="20"/>
        </w:rPr>
        <w:t xml:space="preserve">notengrad aller Knoten </w:t>
      </w:r>
      <w:r w:rsidRPr="00EC5047">
        <w:rPr>
          <w:position w:val="-12"/>
          <w:sz w:val="20"/>
        </w:rPr>
        <w:t>x</w:t>
      </w:r>
      <w:r w:rsidRPr="00EC5047">
        <w:rPr>
          <w:position w:val="-12"/>
          <w:sz w:val="20"/>
          <w:vertAlign w:val="subscript"/>
        </w:rPr>
        <w:t>1</w:t>
      </w:r>
      <w:r w:rsidRPr="00EC5047">
        <w:rPr>
          <w:position w:val="-12"/>
          <w:sz w:val="20"/>
        </w:rPr>
        <w:t xml:space="preserve"> bis x</w:t>
      </w:r>
      <w:r w:rsidRPr="00EC5047">
        <w:rPr>
          <w:position w:val="-12"/>
          <w:sz w:val="20"/>
          <w:vertAlign w:val="subscript"/>
        </w:rPr>
        <w:t>8</w:t>
      </w:r>
      <w:r w:rsidRPr="00EC5047">
        <w:rPr>
          <w:position w:val="-12"/>
          <w:sz w:val="20"/>
        </w:rPr>
        <w:t xml:space="preserve"> aus der Matrix direkt ermitteln? Begründen Sie, warum der Graph schlicht ist.</w:t>
      </w:r>
    </w:p>
    <w:p w14:paraId="12F78D3D" w14:textId="77777777" w:rsidR="004B7153" w:rsidRPr="00EC5047" w:rsidRDefault="004B7153" w:rsidP="004B7153">
      <w:pPr>
        <w:pStyle w:val="Textkrper"/>
        <w:jc w:val="both"/>
        <w:rPr>
          <w:position w:val="-12"/>
          <w:sz w:val="20"/>
        </w:rPr>
      </w:pPr>
    </w:p>
    <w:p w14:paraId="3DF21715" w14:textId="77777777" w:rsidR="004B7153" w:rsidRDefault="004B7153" w:rsidP="004B7153">
      <w:pPr>
        <w:pStyle w:val="Textkrper"/>
        <w:jc w:val="both"/>
        <w:rPr>
          <w:position w:val="-12"/>
          <w:sz w:val="24"/>
        </w:rPr>
      </w:pPr>
    </w:p>
    <w:p w14:paraId="0B6C43C5" w14:textId="77777777" w:rsidR="004B7153" w:rsidRDefault="004B7153" w:rsidP="004B7153">
      <w:pPr>
        <w:pStyle w:val="Textkrper"/>
        <w:jc w:val="both"/>
        <w:rPr>
          <w:position w:val="-12"/>
          <w:sz w:val="24"/>
        </w:rPr>
      </w:pPr>
    </w:p>
    <w:p w14:paraId="53708673" w14:textId="77777777" w:rsidR="004B7153" w:rsidRDefault="004B7153" w:rsidP="004B7153">
      <w:pPr>
        <w:pStyle w:val="Textkrper"/>
        <w:jc w:val="both"/>
        <w:rPr>
          <w:position w:val="-12"/>
          <w:sz w:val="24"/>
        </w:rPr>
      </w:pPr>
    </w:p>
    <w:p w14:paraId="1EE2D839" w14:textId="77777777" w:rsidR="004B7153" w:rsidRDefault="004B7153" w:rsidP="004B7153">
      <w:pPr>
        <w:pStyle w:val="Textkrper"/>
        <w:jc w:val="both"/>
        <w:rPr>
          <w:position w:val="-12"/>
          <w:sz w:val="24"/>
        </w:rPr>
      </w:pPr>
    </w:p>
    <w:p w14:paraId="7F8DD281" w14:textId="77777777" w:rsidR="004B7153" w:rsidRDefault="004B7153" w:rsidP="004B7153">
      <w:pPr>
        <w:pStyle w:val="Textkrper"/>
        <w:jc w:val="both"/>
        <w:rPr>
          <w:position w:val="-12"/>
          <w:sz w:val="24"/>
        </w:rPr>
      </w:pPr>
    </w:p>
    <w:p w14:paraId="7ED189DB" w14:textId="77777777" w:rsidR="004B7153" w:rsidRDefault="004B7153" w:rsidP="004B7153">
      <w:pPr>
        <w:pStyle w:val="Textkrper"/>
        <w:jc w:val="both"/>
        <w:rPr>
          <w:position w:val="-12"/>
          <w:sz w:val="24"/>
        </w:rPr>
      </w:pPr>
    </w:p>
    <w:p w14:paraId="47A2A572" w14:textId="77777777" w:rsidR="004B7153" w:rsidRDefault="004B7153" w:rsidP="004B7153"/>
    <w:p w14:paraId="45B1EF3D" w14:textId="7D4BA3B6" w:rsidR="004B7153" w:rsidRDefault="004B7153">
      <w:pPr>
        <w:spacing w:line="240" w:lineRule="auto"/>
      </w:pPr>
      <w:r>
        <w:br w:type="page"/>
      </w:r>
    </w:p>
    <w:p w14:paraId="1F0B0D6D" w14:textId="477F725A" w:rsidR="004B7153" w:rsidRDefault="004B7153" w:rsidP="004B7153">
      <w:pPr>
        <w:pStyle w:val="berschrift2"/>
        <w:pageBreakBefore w:val="0"/>
      </w:pPr>
      <w:r>
        <w:lastRenderedPageBreak/>
        <w:t>Kombinatorik / Statistik</w:t>
      </w:r>
    </w:p>
    <w:p w14:paraId="060ECC91" w14:textId="77777777" w:rsidR="004B7153" w:rsidRDefault="004B7153" w:rsidP="004B7153">
      <w:pPr>
        <w:numPr>
          <w:ilvl w:val="0"/>
          <w:numId w:val="9"/>
        </w:numPr>
      </w:pPr>
      <w:r>
        <w:t>Erklären Sie den Begriff "</w:t>
      </w:r>
      <w:r w:rsidRPr="000239C6">
        <w:rPr>
          <w:sz w:val="22"/>
        </w:rPr>
        <w:t>(</w:t>
      </w:r>
      <w:r w:rsidRPr="000239C6">
        <w:rPr>
          <w:sz w:val="22"/>
        </w:rPr>
        <w:sym w:font="Symbol" w:char="F06D"/>
      </w:r>
      <w:r w:rsidRPr="000239C6">
        <w:rPr>
          <w:sz w:val="22"/>
        </w:rPr>
        <w:t>,</w:t>
      </w:r>
      <w:r w:rsidRPr="000239C6">
        <w:rPr>
          <w:sz w:val="22"/>
        </w:rPr>
        <w:sym w:font="Symbol" w:char="F073"/>
      </w:r>
      <w:r w:rsidRPr="000239C6">
        <w:rPr>
          <w:sz w:val="22"/>
        </w:rPr>
        <w:t>)</w:t>
      </w:r>
      <w:r>
        <w:t>-normalverteilt" in eigenen Worten!</w:t>
      </w:r>
    </w:p>
    <w:p w14:paraId="00CA9279" w14:textId="77777777" w:rsidR="004B7153" w:rsidRPr="006466F8" w:rsidRDefault="004B7153" w:rsidP="004B7153">
      <w:pPr>
        <w:pStyle w:val="FarbigeListe-Akzent11"/>
        <w:numPr>
          <w:ilvl w:val="0"/>
          <w:numId w:val="9"/>
        </w:numPr>
        <w:rPr>
          <w:rFonts w:cs="Arial"/>
          <w:szCs w:val="20"/>
        </w:rPr>
      </w:pPr>
      <w:r w:rsidRPr="00E24781">
        <w:rPr>
          <w:szCs w:val="20"/>
        </w:rPr>
        <w:t xml:space="preserve">Das Gewicht </w:t>
      </w:r>
      <w:r>
        <w:rPr>
          <w:szCs w:val="20"/>
        </w:rPr>
        <w:t xml:space="preserve">eines bestimmten Typs von Schraubenpackungen </w:t>
      </w:r>
      <w:r w:rsidRPr="00E24781">
        <w:rPr>
          <w:rFonts w:cs="Arial"/>
          <w:szCs w:val="20"/>
        </w:rPr>
        <w:t xml:space="preserve">ist normalverteilt mit den Werten </w:t>
      </w:r>
      <m:oMath>
        <m:r>
          <w:rPr>
            <w:rFonts w:ascii="Cambria Math" w:hAnsi="Cambria Math" w:cs="Arial"/>
            <w:sz w:val="24"/>
            <w:szCs w:val="20"/>
          </w:rPr>
          <m:t>μ=500g</m:t>
        </m:r>
      </m:oMath>
      <w:r>
        <w:rPr>
          <w:rFonts w:cs="Arial"/>
          <w:szCs w:val="20"/>
        </w:rPr>
        <w:t xml:space="preserve"> </w:t>
      </w:r>
      <w:r w:rsidRPr="006466F8">
        <w:rPr>
          <w:rFonts w:cs="Arial"/>
          <w:szCs w:val="20"/>
        </w:rPr>
        <w:t xml:space="preserve">und </w:t>
      </w:r>
      <m:oMath>
        <m:r>
          <w:rPr>
            <w:rFonts w:ascii="Cambria Math" w:hAnsi="Cambria Math" w:cs="Arial"/>
            <w:sz w:val="24"/>
            <w:szCs w:val="20"/>
          </w:rPr>
          <m:t>σ=1g</m:t>
        </m:r>
      </m:oMath>
      <w:r w:rsidRPr="006466F8">
        <w:rPr>
          <w:rFonts w:cs="Arial"/>
          <w:szCs w:val="20"/>
        </w:rPr>
        <w:t xml:space="preserve">. Wie groß ist die Wahrscheinlichkeit, dass das tatsächliche Gewicht </w:t>
      </w:r>
      <w:r>
        <w:rPr>
          <w:rFonts w:cs="Arial"/>
          <w:szCs w:val="20"/>
        </w:rPr>
        <w:t>kleiner</w:t>
      </w:r>
      <w:r w:rsidRPr="006466F8">
        <w:rPr>
          <w:rFonts w:cs="Arial"/>
          <w:szCs w:val="20"/>
        </w:rPr>
        <w:t xml:space="preserve"> als </w:t>
      </w:r>
      <m:oMath>
        <m:r>
          <w:rPr>
            <w:rFonts w:ascii="Cambria Math" w:hAnsi="Cambria Math" w:cs="Arial"/>
            <w:sz w:val="24"/>
            <w:szCs w:val="20"/>
          </w:rPr>
          <m:t>499g</m:t>
        </m:r>
      </m:oMath>
      <w:r w:rsidRPr="006466F8">
        <w:rPr>
          <w:rFonts w:cs="Arial"/>
          <w:szCs w:val="20"/>
        </w:rPr>
        <w:t xml:space="preserve"> ist?</w:t>
      </w:r>
      <w:r>
        <w:br/>
      </w:r>
      <w:r w:rsidRPr="006466F8">
        <w:rPr>
          <w:sz w:val="18"/>
        </w:rPr>
        <w:t>[Hinweis: Wert aus Tabelle nach Methode "nächster Nachbar" ablesen]</w:t>
      </w:r>
    </w:p>
    <w:p w14:paraId="7661DD7B" w14:textId="7E439D6F" w:rsidR="004B7153" w:rsidRDefault="004B7153" w:rsidP="004B7153">
      <w:pPr>
        <w:numPr>
          <w:ilvl w:val="0"/>
          <w:numId w:val="9"/>
        </w:numPr>
      </w:pPr>
      <w:r w:rsidRPr="004F693D">
        <w:t>Wie groß ist die Wahrscheinlichk</w:t>
      </w:r>
      <w:r>
        <w:t xml:space="preserve">eit, dass eine </w:t>
      </w:r>
      <w:r>
        <w:rPr>
          <w:szCs w:val="20"/>
        </w:rPr>
        <w:t xml:space="preserve">Schraubenpackung </w:t>
      </w:r>
      <w:r>
        <w:t xml:space="preserve">genau </w:t>
      </w:r>
      <m:oMath>
        <m:r>
          <w:rPr>
            <w:rFonts w:ascii="Cambria Math" w:hAnsi="Cambria Math" w:cs="Arial"/>
            <w:sz w:val="24"/>
            <w:szCs w:val="20"/>
          </w:rPr>
          <m:t>499g</m:t>
        </m:r>
      </m:oMath>
      <w:r w:rsidR="00EE6030" w:rsidRPr="004F693D">
        <w:t xml:space="preserve"> </w:t>
      </w:r>
      <w:bookmarkStart w:id="0" w:name="_GoBack"/>
      <w:bookmarkEnd w:id="0"/>
      <w:r w:rsidRPr="004F693D">
        <w:t>wiegt?</w:t>
      </w:r>
    </w:p>
    <w:p w14:paraId="237ABA5D" w14:textId="77777777" w:rsidR="004B7153" w:rsidRDefault="004B7153" w:rsidP="004B7153">
      <w:pPr>
        <w:numPr>
          <w:ilvl w:val="0"/>
          <w:numId w:val="9"/>
        </w:numPr>
      </w:pPr>
      <w:r w:rsidRPr="006466F8">
        <w:rPr>
          <w:szCs w:val="20"/>
        </w:rPr>
        <w:t xml:space="preserve">Jede </w:t>
      </w:r>
      <w:r>
        <w:rPr>
          <w:szCs w:val="20"/>
        </w:rPr>
        <w:t>fünfte</w:t>
      </w:r>
      <w:r w:rsidRPr="006466F8">
        <w:rPr>
          <w:szCs w:val="20"/>
        </w:rPr>
        <w:t xml:space="preserve"> Tulpenzwiebel, die verkauft wird, keimt nicht. Sie kaufen ein Netz mit 2</w:t>
      </w:r>
      <w:r>
        <w:rPr>
          <w:szCs w:val="20"/>
        </w:rPr>
        <w:t>2</w:t>
      </w:r>
      <w:r w:rsidRPr="006466F8">
        <w:rPr>
          <w:szCs w:val="20"/>
        </w:rPr>
        <w:t xml:space="preserve"> Zwiebeln.</w:t>
      </w:r>
      <w:r>
        <w:rPr>
          <w:szCs w:val="20"/>
        </w:rPr>
        <w:t xml:space="preserve"> Wie groß ist die Wahrscheinlichkeit, dass von den gekauften Zwiebeln höchstens eine nicht keimt?</w:t>
      </w:r>
    </w:p>
    <w:p w14:paraId="364C3869" w14:textId="77777777" w:rsidR="004B7153" w:rsidRDefault="004B7153" w:rsidP="004B7153">
      <w:pPr>
        <w:ind w:left="720"/>
      </w:pPr>
    </w:p>
    <w:p w14:paraId="251CD795" w14:textId="77777777" w:rsidR="004B7153" w:rsidRDefault="004B7153" w:rsidP="004B7153">
      <w:pPr>
        <w:ind w:left="720"/>
      </w:pPr>
    </w:p>
    <w:p w14:paraId="5E8734E3" w14:textId="54AA5960" w:rsidR="007B792E" w:rsidRDefault="007B792E">
      <w:pPr>
        <w:spacing w:line="240" w:lineRule="auto"/>
      </w:pPr>
      <w:r>
        <w:br w:type="page"/>
      </w:r>
    </w:p>
    <w:p w14:paraId="463D14E5" w14:textId="77777777" w:rsidR="004B7153" w:rsidRDefault="004B7153" w:rsidP="004B7153">
      <w:pPr>
        <w:pStyle w:val="berschrift2"/>
        <w:pageBreakBefore w:val="0"/>
        <w:ind w:left="998" w:hanging="431"/>
      </w:pPr>
      <w:r>
        <w:lastRenderedPageBreak/>
        <w:t>Komplexe Zahlen + DGL</w:t>
      </w:r>
    </w:p>
    <w:p w14:paraId="25C13247" w14:textId="77777777" w:rsidR="004B7153" w:rsidRPr="00C44E18" w:rsidRDefault="004B7153" w:rsidP="004B7153">
      <w:pPr>
        <w:pStyle w:val="Listenabsatz"/>
        <w:numPr>
          <w:ilvl w:val="0"/>
          <w:numId w:val="12"/>
        </w:numPr>
        <w:spacing w:line="240" w:lineRule="auto"/>
        <w:ind w:left="357" w:hanging="357"/>
      </w:pPr>
      <w:r>
        <w:t xml:space="preserve">Gegeben ist die komplexe Zahl </w:t>
      </w:r>
      <w:r w:rsidRPr="008665C7">
        <w:rPr>
          <w:rFonts w:cs="Arial"/>
          <w:position w:val="-4"/>
        </w:rPr>
        <w:object w:dxaOrig="680" w:dyaOrig="260" w14:anchorId="52712907">
          <v:shape id="_x0000_i1027" type="#_x0000_t75" style="width:34.8pt;height:13.8pt" o:ole="">
            <v:imagedata r:id="rId12" o:title=""/>
          </v:shape>
          <o:OLEObject Type="Embed" ProgID="Equation.3" ShapeID="_x0000_i1027" DrawAspect="Content" ObjectID="_1624206614" r:id="rId13"/>
        </w:object>
      </w:r>
      <w:r>
        <w:t xml:space="preserve">.  Berechnen Sie:  </w:t>
      </w:r>
      <w:r w:rsidRPr="008665C7">
        <w:rPr>
          <w:rFonts w:cs="Arial"/>
          <w:position w:val="-10"/>
        </w:rPr>
        <w:object w:dxaOrig="700" w:dyaOrig="540" w14:anchorId="5A3FD9D8">
          <v:shape id="_x0000_i1028" type="#_x0000_t75" style="width:36pt;height:28.8pt" o:ole="">
            <v:imagedata r:id="rId14" o:title=""/>
          </v:shape>
          <o:OLEObject Type="Embed" ProgID="Equation.3" ShapeID="_x0000_i1028" DrawAspect="Content" ObjectID="_1624206615" r:id="rId15"/>
        </w:object>
      </w:r>
    </w:p>
    <w:p w14:paraId="7FB297AB" w14:textId="77777777" w:rsidR="004B7153" w:rsidRDefault="004B7153" w:rsidP="004B7153">
      <w:pPr>
        <w:pStyle w:val="Listenabsatz"/>
        <w:ind w:left="360"/>
      </w:pPr>
      <w:r>
        <w:t xml:space="preserve">Geben Sie sämtliche Lösungen für </w:t>
      </w:r>
      <w:r w:rsidRPr="008665C7">
        <w:rPr>
          <w:rFonts w:cs="Arial"/>
          <w:position w:val="-10"/>
        </w:rPr>
        <w:object w:dxaOrig="200" w:dyaOrig="279" w14:anchorId="5E950750">
          <v:shape id="_x0000_i1029" type="#_x0000_t75" style="width:10.8pt;height:14.4pt" o:ole="">
            <v:imagedata r:id="rId16" o:title=""/>
          </v:shape>
          <o:OLEObject Type="Embed" ProgID="Equation.3" ShapeID="_x0000_i1029" DrawAspect="Content" ObjectID="_1624206616" r:id="rId17"/>
        </w:object>
      </w:r>
      <w:r>
        <w:t>auch  in der kartesischen Form (=Normalform) an.</w:t>
      </w:r>
    </w:p>
    <w:p w14:paraId="01717F13" w14:textId="77777777" w:rsidR="004B7153" w:rsidRDefault="004B7153" w:rsidP="004B7153">
      <w:pPr>
        <w:pStyle w:val="Listenabsatz"/>
        <w:numPr>
          <w:ilvl w:val="0"/>
          <w:numId w:val="12"/>
        </w:numPr>
      </w:pPr>
      <w:r>
        <w:t>Gegeben ist die DGL</w:t>
      </w:r>
      <w:r>
        <w:br/>
      </w: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y</m:t>
              </m:r>
            </m:e>
            <m:sup>
              <m:r>
                <w:rPr>
                  <w:rFonts w:ascii="Cambria Math" w:hAnsi="Cambria Math"/>
                  <w:sz w:val="28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x</m:t>
              </m:r>
            </m:e>
          </m:d>
          <m:r>
            <w:rPr>
              <w:rFonts w:ascii="Cambria Math" w:hAnsi="Cambria Math"/>
              <w:sz w:val="28"/>
            </w:rPr>
            <m:t>+5</m:t>
          </m:r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y</m:t>
              </m:r>
            </m:e>
            <m:sup>
              <m:r>
                <w:rPr>
                  <w:rFonts w:ascii="Cambria Math" w:hAnsi="Cambria Math"/>
                  <w:sz w:val="28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x</m:t>
              </m:r>
            </m:e>
          </m:d>
          <m:r>
            <w:rPr>
              <w:rFonts w:ascii="Cambria Math" w:hAnsi="Cambria Math"/>
              <w:sz w:val="28"/>
            </w:rPr>
            <m:t>+6y</m:t>
          </m:r>
          <m:d>
            <m:dPr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x</m:t>
              </m:r>
            </m:e>
          </m:d>
          <m:r>
            <w:rPr>
              <w:rFonts w:ascii="Cambria Math" w:hAnsi="Cambria Math"/>
              <w:sz w:val="28"/>
            </w:rPr>
            <m:t>=0</m:t>
          </m:r>
          <m:r>
            <m:rPr>
              <m:sty m:val="p"/>
            </m:rPr>
            <w:rPr>
              <w:sz w:val="28"/>
            </w:rPr>
            <w:br/>
          </m:r>
        </m:oMath>
      </m:oMathPara>
      <w:r>
        <w:t>(i) Typisieren Sie dies DGL [(in-)homogen, (nicht-)linear, Ordnung, (nicht) konst. Koeff.]</w:t>
      </w:r>
      <w:r>
        <w:br/>
        <w:t>(ii) Bestimmen Sie die allgemeine Lösung dieser DGL.</w:t>
      </w:r>
    </w:p>
    <w:p w14:paraId="7A24AA6E" w14:textId="77777777" w:rsidR="004B7153" w:rsidRDefault="004B7153" w:rsidP="004B7153"/>
    <w:p w14:paraId="01B4F344" w14:textId="5B73121E" w:rsidR="00451C9E" w:rsidRDefault="00451C9E" w:rsidP="00451C9E"/>
    <w:p w14:paraId="688AE61C" w14:textId="79321FD8" w:rsidR="00451C9E" w:rsidRDefault="00451C9E">
      <w:pPr>
        <w:spacing w:line="240" w:lineRule="auto"/>
      </w:pPr>
      <w:r>
        <w:br w:type="page"/>
      </w:r>
    </w:p>
    <w:p w14:paraId="24892EAD" w14:textId="4A3C65ED" w:rsidR="00733339" w:rsidRDefault="00451C9E" w:rsidP="00E936EF">
      <w:r>
        <w:rPr>
          <w:noProof/>
          <w:lang w:bidi="ar-SA"/>
        </w:rPr>
        <w:lastRenderedPageBreak/>
        <w:drawing>
          <wp:inline distT="0" distB="0" distL="0" distR="0" wp14:anchorId="6352F6D9" wp14:editId="00D4CF7B">
            <wp:extent cx="5675630" cy="8810625"/>
            <wp:effectExtent l="0" t="0" r="0" b="9525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VerteilungsfunktionPhi-small.jpg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153" r="-1430" b="1118"/>
                    <a:stretch/>
                  </pic:blipFill>
                  <pic:spPr bwMode="auto">
                    <a:xfrm>
                      <a:off x="0" y="0"/>
                      <a:ext cx="5679641" cy="88168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733339" w:rsidSect="00DF00E5">
      <w:headerReference w:type="default" r:id="rId19"/>
      <w:footerReference w:type="default" r:id="rId20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5E34BC0" w14:textId="77777777" w:rsidR="001872E0" w:rsidRDefault="001872E0">
      <w:r>
        <w:separator/>
      </w:r>
    </w:p>
  </w:endnote>
  <w:endnote w:type="continuationSeparator" w:id="0">
    <w:p w14:paraId="7C51BA56" w14:textId="77777777" w:rsidR="001872E0" w:rsidRDefault="001872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0D29053" w14:textId="58B8C919" w:rsidR="00E22E50" w:rsidRDefault="00E22E50">
    <w:pPr>
      <w:pStyle w:val="Fuzeile"/>
    </w:pPr>
    <w:r>
      <w:tab/>
      <w:t xml:space="preserve">Seite </w:t>
    </w:r>
    <w:r>
      <w:rPr>
        <w:rStyle w:val="Seitenzahl"/>
      </w:rPr>
      <w:fldChar w:fldCharType="begin"/>
    </w:r>
    <w:r>
      <w:rPr>
        <w:rStyle w:val="Seitenzahl"/>
      </w:rPr>
      <w:instrText xml:space="preserve"> PAGE </w:instrText>
    </w:r>
    <w:r>
      <w:rPr>
        <w:rStyle w:val="Seitenzahl"/>
      </w:rPr>
      <w:fldChar w:fldCharType="separate"/>
    </w:r>
    <w:r w:rsidR="00EE6030">
      <w:rPr>
        <w:rStyle w:val="Seitenzahl"/>
        <w:noProof/>
      </w:rPr>
      <w:t>7</w:t>
    </w:r>
    <w:r>
      <w:rPr>
        <w:rStyle w:val="Seitenzahl"/>
      </w:rPr>
      <w:fldChar w:fldCharType="end"/>
    </w:r>
    <w:r>
      <w:rPr>
        <w:rStyle w:val="Seitenzahl"/>
      </w:rPr>
      <w:t>/</w:t>
    </w:r>
    <w:r>
      <w:rPr>
        <w:rStyle w:val="Seitenzahl"/>
      </w:rPr>
      <w:fldChar w:fldCharType="begin"/>
    </w:r>
    <w:r>
      <w:rPr>
        <w:rStyle w:val="Seitenzahl"/>
      </w:rPr>
      <w:instrText xml:space="preserve"> NUMPAGES </w:instrText>
    </w:r>
    <w:r>
      <w:rPr>
        <w:rStyle w:val="Seitenzahl"/>
      </w:rPr>
      <w:fldChar w:fldCharType="separate"/>
    </w:r>
    <w:r w:rsidR="00EE6030">
      <w:rPr>
        <w:rStyle w:val="Seitenzahl"/>
        <w:noProof/>
      </w:rPr>
      <w:t>7</w:t>
    </w:r>
    <w:r>
      <w:rPr>
        <w:rStyle w:val="Seitenzahl"/>
      </w:rPr>
      <w:fldChar w:fldCharType="end"/>
    </w: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8EAC36F" w14:textId="77777777" w:rsidR="001872E0" w:rsidRDefault="001872E0">
      <w:r>
        <w:separator/>
      </w:r>
    </w:p>
  </w:footnote>
  <w:footnote w:type="continuationSeparator" w:id="0">
    <w:p w14:paraId="50F4AC8A" w14:textId="77777777" w:rsidR="001872E0" w:rsidRDefault="001872E0">
      <w:r>
        <w:continuationSeparator/>
      </w:r>
    </w:p>
  </w:footnote>
  <w:footnote w:id="1">
    <w:p w14:paraId="6BAB3672" w14:textId="77777777" w:rsidR="004B7153" w:rsidRDefault="004B7153" w:rsidP="004B7153">
      <w:pPr>
        <w:pStyle w:val="Funotentext"/>
      </w:pPr>
      <w:r>
        <w:rPr>
          <w:rStyle w:val="Funotenzeichen"/>
        </w:rPr>
        <w:footnoteRef/>
      </w:r>
      <w:r>
        <w:t xml:space="preserve"> = präfixfreier Code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979AB4C" w14:textId="54EF35FD" w:rsidR="001B106C" w:rsidRDefault="001B106C" w:rsidP="001B106C">
    <w:pPr>
      <w:pStyle w:val="Kopfzeile"/>
      <w:pBdr>
        <w:top w:val="single" w:sz="12" w:space="1" w:color="auto"/>
        <w:left w:val="single" w:sz="12" w:space="1" w:color="auto"/>
        <w:bottom w:val="single" w:sz="12" w:space="1" w:color="auto"/>
        <w:right w:val="single" w:sz="12" w:space="1" w:color="auto"/>
      </w:pBdr>
      <w:rPr>
        <w:b/>
        <w:sz w:val="24"/>
      </w:rPr>
    </w:pPr>
    <w:r>
      <w:tab/>
    </w:r>
    <w:r w:rsidRPr="00DF7DEE">
      <w:rPr>
        <w:b/>
        <w:sz w:val="28"/>
      </w:rPr>
      <w:t>Fachprüfung</w:t>
    </w:r>
    <w:r>
      <w:rPr>
        <w:b/>
        <w:sz w:val="28"/>
      </w:rPr>
      <w:t xml:space="preserve"> AI / TI / MI</w:t>
    </w:r>
    <w:r>
      <w:rPr>
        <w:b/>
        <w:sz w:val="24"/>
      </w:rPr>
      <w:t xml:space="preserve">     Mathematik 2</w:t>
    </w:r>
  </w:p>
  <w:p w14:paraId="5BAD68F6" w14:textId="77777777" w:rsidR="001B106C" w:rsidRPr="00DF7DEE" w:rsidRDefault="001B106C" w:rsidP="001B106C">
    <w:pPr>
      <w:pStyle w:val="Kopfzeile"/>
      <w:pBdr>
        <w:top w:val="single" w:sz="12" w:space="1" w:color="auto"/>
        <w:left w:val="single" w:sz="12" w:space="1" w:color="auto"/>
        <w:bottom w:val="single" w:sz="12" w:space="1" w:color="auto"/>
        <w:right w:val="single" w:sz="12" w:space="1" w:color="auto"/>
      </w:pBdr>
      <w:jc w:val="center"/>
      <w:rPr>
        <w:b/>
        <w:sz w:val="24"/>
      </w:rPr>
    </w:pPr>
    <w:r w:rsidRPr="00DF7DEE">
      <w:rPr>
        <w:b/>
        <w:sz w:val="24"/>
      </w:rPr>
      <w:t>Prof. Dr. W</w:t>
    </w:r>
    <w:r>
      <w:rPr>
        <w:b/>
        <w:sz w:val="24"/>
      </w:rPr>
      <w:t>.</w:t>
    </w:r>
    <w:r w:rsidRPr="00DF7DEE">
      <w:rPr>
        <w:b/>
        <w:sz w:val="24"/>
      </w:rPr>
      <w:t xml:space="preserve"> Konen</w:t>
    </w:r>
    <w:r>
      <w:rPr>
        <w:b/>
        <w:sz w:val="24"/>
      </w:rPr>
      <w:t>, Dr. A. Schmitter – TH Köln, Institut für Informatik</w:t>
    </w:r>
  </w:p>
  <w:p w14:paraId="26A083DB" w14:textId="416346AC" w:rsidR="001B106C" w:rsidRPr="00E34AAC" w:rsidRDefault="001B106C" w:rsidP="001B106C">
    <w:pPr>
      <w:pStyle w:val="Kopfzeile"/>
      <w:pBdr>
        <w:top w:val="single" w:sz="12" w:space="1" w:color="auto"/>
        <w:left w:val="single" w:sz="12" w:space="1" w:color="auto"/>
        <w:bottom w:val="single" w:sz="12" w:space="1" w:color="auto"/>
        <w:right w:val="single" w:sz="12" w:space="1" w:color="auto"/>
      </w:pBdr>
    </w:pPr>
    <w:r w:rsidRPr="00DF7DEE">
      <w:rPr>
        <w:b/>
        <w:sz w:val="24"/>
      </w:rPr>
      <w:tab/>
    </w:r>
    <w:r w:rsidR="004B7153">
      <w:rPr>
        <w:b/>
        <w:sz w:val="24"/>
      </w:rPr>
      <w:t>16</w:t>
    </w:r>
    <w:r>
      <w:rPr>
        <w:b/>
        <w:sz w:val="24"/>
      </w:rPr>
      <w:t>.07</w:t>
    </w:r>
    <w:r w:rsidRPr="00C878F9">
      <w:rPr>
        <w:b/>
        <w:sz w:val="24"/>
      </w:rPr>
      <w:t>.20</w:t>
    </w:r>
    <w:r>
      <w:rPr>
        <w:b/>
        <w:sz w:val="24"/>
      </w:rPr>
      <w:t>1</w:t>
    </w:r>
    <w:r w:rsidR="004B7153">
      <w:rPr>
        <w:b/>
        <w:sz w:val="24"/>
      </w:rPr>
      <w:t>9</w:t>
    </w:r>
  </w:p>
  <w:p w14:paraId="7F0A91AE" w14:textId="4F03379F" w:rsidR="00E22E50" w:rsidRPr="001B106C" w:rsidRDefault="00E22E50" w:rsidP="001B106C">
    <w:pPr>
      <w:pStyle w:val="Kopfzeil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D25307"/>
    <w:multiLevelType w:val="hybridMultilevel"/>
    <w:tmpl w:val="087E44E6"/>
    <w:lvl w:ilvl="0" w:tplc="057E1D54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DEA76E4"/>
    <w:multiLevelType w:val="hybridMultilevel"/>
    <w:tmpl w:val="ADF89760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D8517F"/>
    <w:multiLevelType w:val="multilevel"/>
    <w:tmpl w:val="E77AF3BC"/>
    <w:lvl w:ilvl="0">
      <w:start w:val="2"/>
      <w:numFmt w:val="decimal"/>
      <w:lvlText w:val="%1."/>
      <w:lvlJc w:val="left"/>
      <w:pPr>
        <w:tabs>
          <w:tab w:val="num" w:pos="814"/>
        </w:tabs>
        <w:ind w:left="681" w:hanging="227"/>
      </w:pPr>
      <w:rPr>
        <w:rFonts w:hint="default"/>
      </w:rPr>
    </w:lvl>
    <w:lvl w:ilvl="1">
      <w:start w:val="5"/>
      <w:numFmt w:val="decimal"/>
      <w:lvlText w:val="Aufgabe %2"/>
      <w:lvlJc w:val="left"/>
      <w:pPr>
        <w:tabs>
          <w:tab w:val="num" w:pos="1000"/>
        </w:tabs>
        <w:ind w:left="1000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678"/>
        </w:tabs>
        <w:ind w:left="1678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254"/>
        </w:tabs>
        <w:ind w:left="2182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974"/>
        </w:tabs>
        <w:ind w:left="2686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334"/>
        </w:tabs>
        <w:ind w:left="3190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054"/>
        </w:tabs>
        <w:ind w:left="3694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414"/>
        </w:tabs>
        <w:ind w:left="4198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134"/>
        </w:tabs>
        <w:ind w:left="4774" w:hanging="1440"/>
      </w:pPr>
      <w:rPr>
        <w:rFonts w:hint="default"/>
      </w:rPr>
    </w:lvl>
  </w:abstractNum>
  <w:abstractNum w:abstractNumId="3" w15:restartNumberingAfterBreak="0">
    <w:nsid w:val="11AF136B"/>
    <w:multiLevelType w:val="hybridMultilevel"/>
    <w:tmpl w:val="ADF89760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612EB8"/>
    <w:multiLevelType w:val="multilevel"/>
    <w:tmpl w:val="591265EA"/>
    <w:lvl w:ilvl="0">
      <w:start w:val="2"/>
      <w:numFmt w:val="decimal"/>
      <w:lvlText w:val="%1."/>
      <w:lvlJc w:val="left"/>
      <w:pPr>
        <w:tabs>
          <w:tab w:val="num" w:pos="814"/>
        </w:tabs>
        <w:ind w:left="681" w:hanging="227"/>
      </w:pPr>
      <w:rPr>
        <w:rFonts w:hint="default"/>
      </w:rPr>
    </w:lvl>
    <w:lvl w:ilvl="1">
      <w:start w:val="5"/>
      <w:numFmt w:val="decimal"/>
      <w:lvlText w:val="Aufgabe %2"/>
      <w:lvlJc w:val="left"/>
      <w:pPr>
        <w:tabs>
          <w:tab w:val="num" w:pos="1000"/>
        </w:tabs>
        <w:ind w:left="1000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678"/>
        </w:tabs>
        <w:ind w:left="1678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254"/>
        </w:tabs>
        <w:ind w:left="2182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974"/>
        </w:tabs>
        <w:ind w:left="2686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334"/>
        </w:tabs>
        <w:ind w:left="3190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054"/>
        </w:tabs>
        <w:ind w:left="3694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414"/>
        </w:tabs>
        <w:ind w:left="4198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134"/>
        </w:tabs>
        <w:ind w:left="4774" w:hanging="1440"/>
      </w:pPr>
      <w:rPr>
        <w:rFonts w:hint="default"/>
      </w:rPr>
    </w:lvl>
  </w:abstractNum>
  <w:abstractNum w:abstractNumId="5" w15:restartNumberingAfterBreak="0">
    <w:nsid w:val="21BB4256"/>
    <w:multiLevelType w:val="multilevel"/>
    <w:tmpl w:val="1840CDB6"/>
    <w:lvl w:ilvl="0">
      <w:start w:val="2"/>
      <w:numFmt w:val="decimal"/>
      <w:lvlText w:val="%1."/>
      <w:lvlJc w:val="left"/>
      <w:pPr>
        <w:tabs>
          <w:tab w:val="num" w:pos="814"/>
        </w:tabs>
        <w:ind w:left="681" w:hanging="227"/>
      </w:pPr>
      <w:rPr>
        <w:rFonts w:hint="default"/>
      </w:rPr>
    </w:lvl>
    <w:lvl w:ilvl="1">
      <w:start w:val="5"/>
      <w:numFmt w:val="decimal"/>
      <w:pStyle w:val="berschrift2"/>
      <w:lvlText w:val="Aufgabe %2"/>
      <w:lvlJc w:val="left"/>
      <w:pPr>
        <w:tabs>
          <w:tab w:val="num" w:pos="1000"/>
        </w:tabs>
        <w:ind w:left="1000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678"/>
        </w:tabs>
        <w:ind w:left="1678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254"/>
        </w:tabs>
        <w:ind w:left="2182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974"/>
        </w:tabs>
        <w:ind w:left="2686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334"/>
        </w:tabs>
        <w:ind w:left="3190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054"/>
        </w:tabs>
        <w:ind w:left="3694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414"/>
        </w:tabs>
        <w:ind w:left="4198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134"/>
        </w:tabs>
        <w:ind w:left="4774" w:hanging="1440"/>
      </w:pPr>
      <w:rPr>
        <w:rFonts w:hint="default"/>
      </w:rPr>
    </w:lvl>
  </w:abstractNum>
  <w:abstractNum w:abstractNumId="6" w15:restartNumberingAfterBreak="0">
    <w:nsid w:val="227526C6"/>
    <w:multiLevelType w:val="hybridMultilevel"/>
    <w:tmpl w:val="E34C7CE2"/>
    <w:lvl w:ilvl="0" w:tplc="CDF84DA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7" w15:restartNumberingAfterBreak="0">
    <w:nsid w:val="2E4B2251"/>
    <w:multiLevelType w:val="hybridMultilevel"/>
    <w:tmpl w:val="601A2A26"/>
    <w:lvl w:ilvl="0" w:tplc="063C64D2">
      <w:numFmt w:val="bullet"/>
      <w:lvlText w:val="-"/>
      <w:lvlJc w:val="left"/>
      <w:pPr>
        <w:ind w:left="1068" w:hanging="708"/>
      </w:pPr>
      <w:rPr>
        <w:rFonts w:ascii="Arial" w:eastAsia="Times New Roman" w:hAnsi="Arial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0527FB5"/>
    <w:multiLevelType w:val="multilevel"/>
    <w:tmpl w:val="D7FA1B2C"/>
    <w:lvl w:ilvl="0">
      <w:start w:val="2"/>
      <w:numFmt w:val="decimal"/>
      <w:lvlText w:val="%1."/>
      <w:lvlJc w:val="left"/>
      <w:pPr>
        <w:tabs>
          <w:tab w:val="num" w:pos="814"/>
        </w:tabs>
        <w:ind w:left="681" w:hanging="227"/>
      </w:pPr>
      <w:rPr>
        <w:rFonts w:hint="default"/>
      </w:rPr>
    </w:lvl>
    <w:lvl w:ilvl="1">
      <w:start w:val="5"/>
      <w:numFmt w:val="decimal"/>
      <w:lvlText w:val="Aufgabe %2"/>
      <w:lvlJc w:val="left"/>
      <w:pPr>
        <w:tabs>
          <w:tab w:val="num" w:pos="1000"/>
        </w:tabs>
        <w:ind w:left="1000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678"/>
        </w:tabs>
        <w:ind w:left="1678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254"/>
        </w:tabs>
        <w:ind w:left="2182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974"/>
        </w:tabs>
        <w:ind w:left="2686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334"/>
        </w:tabs>
        <w:ind w:left="3190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054"/>
        </w:tabs>
        <w:ind w:left="3694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414"/>
        </w:tabs>
        <w:ind w:left="4198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134"/>
        </w:tabs>
        <w:ind w:left="4774" w:hanging="1440"/>
      </w:pPr>
      <w:rPr>
        <w:rFonts w:hint="default"/>
      </w:rPr>
    </w:lvl>
  </w:abstractNum>
  <w:abstractNum w:abstractNumId="9" w15:restartNumberingAfterBreak="0">
    <w:nsid w:val="37C96493"/>
    <w:multiLevelType w:val="hybridMultilevel"/>
    <w:tmpl w:val="9B0C8892"/>
    <w:lvl w:ilvl="0" w:tplc="057E1D5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A116274"/>
    <w:multiLevelType w:val="hybridMultilevel"/>
    <w:tmpl w:val="7EB8CA7A"/>
    <w:lvl w:ilvl="0" w:tplc="AAB69D1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F8E71DF"/>
    <w:multiLevelType w:val="hybridMultilevel"/>
    <w:tmpl w:val="08B66802"/>
    <w:lvl w:ilvl="0" w:tplc="057E1D5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80114F0"/>
    <w:multiLevelType w:val="hybridMultilevel"/>
    <w:tmpl w:val="9530D042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3577F10"/>
    <w:multiLevelType w:val="hybridMultilevel"/>
    <w:tmpl w:val="2EB8B890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9EB5531"/>
    <w:multiLevelType w:val="hybridMultilevel"/>
    <w:tmpl w:val="26FE4EDA"/>
    <w:lvl w:ilvl="0" w:tplc="0407000F">
      <w:start w:val="1"/>
      <w:numFmt w:val="decimal"/>
      <w:lvlText w:val="%1."/>
      <w:lvlJc w:val="left"/>
      <w:pPr>
        <w:ind w:left="1080" w:hanging="360"/>
      </w:p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5B510652"/>
    <w:multiLevelType w:val="hybridMultilevel"/>
    <w:tmpl w:val="ADF89760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FB60601"/>
    <w:multiLevelType w:val="hybridMultilevel"/>
    <w:tmpl w:val="130C24F8"/>
    <w:lvl w:ilvl="0" w:tplc="5EEC009E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0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665931A9"/>
    <w:multiLevelType w:val="hybridMultilevel"/>
    <w:tmpl w:val="B00AE742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CB11592"/>
    <w:multiLevelType w:val="hybridMultilevel"/>
    <w:tmpl w:val="C4FA5E78"/>
    <w:lvl w:ilvl="0" w:tplc="04070017">
      <w:start w:val="1"/>
      <w:numFmt w:val="lowerLetter"/>
      <w:lvlText w:val="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6D036204"/>
    <w:multiLevelType w:val="multilevel"/>
    <w:tmpl w:val="65887E2E"/>
    <w:lvl w:ilvl="0">
      <w:start w:val="2"/>
      <w:numFmt w:val="decimal"/>
      <w:lvlText w:val="%1."/>
      <w:lvlJc w:val="left"/>
      <w:pPr>
        <w:tabs>
          <w:tab w:val="num" w:pos="814"/>
        </w:tabs>
        <w:ind w:left="681" w:hanging="227"/>
      </w:pPr>
      <w:rPr>
        <w:rFonts w:hint="default"/>
      </w:rPr>
    </w:lvl>
    <w:lvl w:ilvl="1">
      <w:start w:val="5"/>
      <w:numFmt w:val="decimal"/>
      <w:lvlText w:val="Aufgabe %2"/>
      <w:lvlJc w:val="left"/>
      <w:pPr>
        <w:tabs>
          <w:tab w:val="num" w:pos="1000"/>
        </w:tabs>
        <w:ind w:left="1000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678"/>
        </w:tabs>
        <w:ind w:left="1678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254"/>
        </w:tabs>
        <w:ind w:left="2182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974"/>
        </w:tabs>
        <w:ind w:left="2686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334"/>
        </w:tabs>
        <w:ind w:left="3190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054"/>
        </w:tabs>
        <w:ind w:left="3694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414"/>
        </w:tabs>
        <w:ind w:left="4198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134"/>
        </w:tabs>
        <w:ind w:left="4774" w:hanging="1440"/>
      </w:pPr>
      <w:rPr>
        <w:rFonts w:hint="default"/>
      </w:rPr>
    </w:lvl>
  </w:abstractNum>
  <w:abstractNum w:abstractNumId="20" w15:restartNumberingAfterBreak="0">
    <w:nsid w:val="7014783A"/>
    <w:multiLevelType w:val="hybridMultilevel"/>
    <w:tmpl w:val="3776189A"/>
    <w:lvl w:ilvl="0" w:tplc="AAB69D1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731114DF"/>
    <w:multiLevelType w:val="hybridMultilevel"/>
    <w:tmpl w:val="CAF6FA6C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9"/>
  </w:num>
  <w:num w:numId="3">
    <w:abstractNumId w:val="12"/>
  </w:num>
  <w:num w:numId="4">
    <w:abstractNumId w:val="15"/>
  </w:num>
  <w:num w:numId="5">
    <w:abstractNumId w:val="1"/>
  </w:num>
  <w:num w:numId="6">
    <w:abstractNumId w:val="3"/>
  </w:num>
  <w:num w:numId="7">
    <w:abstractNumId w:val="6"/>
  </w:num>
  <w:num w:numId="8">
    <w:abstractNumId w:val="20"/>
  </w:num>
  <w:num w:numId="9">
    <w:abstractNumId w:val="10"/>
  </w:num>
  <w:num w:numId="10">
    <w:abstractNumId w:val="0"/>
  </w:num>
  <w:num w:numId="11">
    <w:abstractNumId w:val="11"/>
  </w:num>
  <w:num w:numId="12">
    <w:abstractNumId w:val="21"/>
  </w:num>
  <w:num w:numId="13">
    <w:abstractNumId w:val="17"/>
  </w:num>
  <w:num w:numId="14">
    <w:abstractNumId w:val="7"/>
  </w:num>
  <w:num w:numId="15">
    <w:abstractNumId w:val="18"/>
  </w:num>
  <w:num w:numId="16">
    <w:abstractNumId w:val="13"/>
  </w:num>
  <w:num w:numId="17">
    <w:abstractNumId w:val="16"/>
  </w:num>
  <w:num w:numId="18">
    <w:abstractNumId w:val="14"/>
  </w:num>
  <w:num w:numId="19">
    <w:abstractNumId w:val="8"/>
    <w:lvlOverride w:ilvl="0">
      <w:startOverride w:val="2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8"/>
  </w:num>
  <w:num w:numId="21">
    <w:abstractNumId w:val="19"/>
  </w:num>
  <w:num w:numId="22">
    <w:abstractNumId w:val="2"/>
  </w:num>
  <w:num w:numId="23">
    <w:abstractNumId w:val="4"/>
  </w:num>
  <w:num w:numId="24">
    <w:abstractNumId w:val="4"/>
    <w:lvlOverride w:ilvl="0">
      <w:startOverride w:val="2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5"/>
  </w:num>
  <w:num w:numId="26">
    <w:abstractNumId w:val="5"/>
    <w:lvlOverride w:ilvl="0">
      <w:startOverride w:val="2"/>
    </w:lvlOverride>
    <w:lvlOverride w:ilvl="1">
      <w:startOverride w:val="6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5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proofState w:spelling="clean" w:grammar="clean"/>
  <w:defaultTabStop w:val="708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0883"/>
    <w:rsid w:val="0000650F"/>
    <w:rsid w:val="0001276E"/>
    <w:rsid w:val="00022A9F"/>
    <w:rsid w:val="000239C6"/>
    <w:rsid w:val="00027E2F"/>
    <w:rsid w:val="00030D4B"/>
    <w:rsid w:val="0005104A"/>
    <w:rsid w:val="00053A47"/>
    <w:rsid w:val="0007761E"/>
    <w:rsid w:val="000904BD"/>
    <w:rsid w:val="000943D7"/>
    <w:rsid w:val="00095C1D"/>
    <w:rsid w:val="00097935"/>
    <w:rsid w:val="00097C9F"/>
    <w:rsid w:val="000A087C"/>
    <w:rsid w:val="000A1F5E"/>
    <w:rsid w:val="000B4F94"/>
    <w:rsid w:val="000B6591"/>
    <w:rsid w:val="000B6FB0"/>
    <w:rsid w:val="000C35CE"/>
    <w:rsid w:val="000C364A"/>
    <w:rsid w:val="000C5FA9"/>
    <w:rsid w:val="000E1D06"/>
    <w:rsid w:val="000E69C3"/>
    <w:rsid w:val="000F7EF8"/>
    <w:rsid w:val="0010229C"/>
    <w:rsid w:val="001024FB"/>
    <w:rsid w:val="0010550E"/>
    <w:rsid w:val="00111EF8"/>
    <w:rsid w:val="00122533"/>
    <w:rsid w:val="00124EFC"/>
    <w:rsid w:val="001260BF"/>
    <w:rsid w:val="001330B1"/>
    <w:rsid w:val="00137D58"/>
    <w:rsid w:val="0014407F"/>
    <w:rsid w:val="00152661"/>
    <w:rsid w:val="00161AD7"/>
    <w:rsid w:val="0017142C"/>
    <w:rsid w:val="001744C2"/>
    <w:rsid w:val="001872E0"/>
    <w:rsid w:val="00192B92"/>
    <w:rsid w:val="001969A0"/>
    <w:rsid w:val="001A20B9"/>
    <w:rsid w:val="001A3479"/>
    <w:rsid w:val="001A3B73"/>
    <w:rsid w:val="001A632B"/>
    <w:rsid w:val="001B04EA"/>
    <w:rsid w:val="001B106C"/>
    <w:rsid w:val="001B1EEC"/>
    <w:rsid w:val="001C3476"/>
    <w:rsid w:val="001C74A4"/>
    <w:rsid w:val="001D1A88"/>
    <w:rsid w:val="001E702A"/>
    <w:rsid w:val="001F3C62"/>
    <w:rsid w:val="00203FA7"/>
    <w:rsid w:val="0020652C"/>
    <w:rsid w:val="002107E2"/>
    <w:rsid w:val="002200B0"/>
    <w:rsid w:val="00242AA0"/>
    <w:rsid w:val="00247551"/>
    <w:rsid w:val="0025485B"/>
    <w:rsid w:val="002655D4"/>
    <w:rsid w:val="00265754"/>
    <w:rsid w:val="00266B74"/>
    <w:rsid w:val="002723DB"/>
    <w:rsid w:val="0027311F"/>
    <w:rsid w:val="00274B6D"/>
    <w:rsid w:val="002841DD"/>
    <w:rsid w:val="00296262"/>
    <w:rsid w:val="002A0F27"/>
    <w:rsid w:val="002A3F0D"/>
    <w:rsid w:val="002A4F5C"/>
    <w:rsid w:val="002B4686"/>
    <w:rsid w:val="002B7832"/>
    <w:rsid w:val="002C656C"/>
    <w:rsid w:val="002D4C8C"/>
    <w:rsid w:val="002E0D66"/>
    <w:rsid w:val="002E6EB4"/>
    <w:rsid w:val="00301609"/>
    <w:rsid w:val="00302547"/>
    <w:rsid w:val="003179AA"/>
    <w:rsid w:val="00321601"/>
    <w:rsid w:val="0032225E"/>
    <w:rsid w:val="0032419D"/>
    <w:rsid w:val="00337F51"/>
    <w:rsid w:val="0034051B"/>
    <w:rsid w:val="00343550"/>
    <w:rsid w:val="00355CCA"/>
    <w:rsid w:val="00361982"/>
    <w:rsid w:val="00362D00"/>
    <w:rsid w:val="003631BA"/>
    <w:rsid w:val="00363F9B"/>
    <w:rsid w:val="00374A14"/>
    <w:rsid w:val="00376618"/>
    <w:rsid w:val="00380722"/>
    <w:rsid w:val="00397F43"/>
    <w:rsid w:val="003A36E8"/>
    <w:rsid w:val="003B17C7"/>
    <w:rsid w:val="003B4755"/>
    <w:rsid w:val="003B791A"/>
    <w:rsid w:val="003C2D55"/>
    <w:rsid w:val="003D5CCC"/>
    <w:rsid w:val="003D5DEF"/>
    <w:rsid w:val="003D70A1"/>
    <w:rsid w:val="003E0457"/>
    <w:rsid w:val="003E4076"/>
    <w:rsid w:val="003E6351"/>
    <w:rsid w:val="003E7A0D"/>
    <w:rsid w:val="003F1CE2"/>
    <w:rsid w:val="003F3C1C"/>
    <w:rsid w:val="00401846"/>
    <w:rsid w:val="00402AB1"/>
    <w:rsid w:val="0043137C"/>
    <w:rsid w:val="00436C1A"/>
    <w:rsid w:val="004405D3"/>
    <w:rsid w:val="004447B2"/>
    <w:rsid w:val="00451C9E"/>
    <w:rsid w:val="00454851"/>
    <w:rsid w:val="00457440"/>
    <w:rsid w:val="0046002F"/>
    <w:rsid w:val="00460AD2"/>
    <w:rsid w:val="00465D6C"/>
    <w:rsid w:val="00476266"/>
    <w:rsid w:val="00476709"/>
    <w:rsid w:val="00482232"/>
    <w:rsid w:val="00482FB6"/>
    <w:rsid w:val="004A24A3"/>
    <w:rsid w:val="004A47F0"/>
    <w:rsid w:val="004B7153"/>
    <w:rsid w:val="004B75C5"/>
    <w:rsid w:val="004D7EC0"/>
    <w:rsid w:val="004E1D49"/>
    <w:rsid w:val="004E3BE8"/>
    <w:rsid w:val="004E4F38"/>
    <w:rsid w:val="004F5D1F"/>
    <w:rsid w:val="004F693D"/>
    <w:rsid w:val="005371F8"/>
    <w:rsid w:val="00547143"/>
    <w:rsid w:val="00575611"/>
    <w:rsid w:val="00577773"/>
    <w:rsid w:val="00584DE0"/>
    <w:rsid w:val="0058504F"/>
    <w:rsid w:val="00596866"/>
    <w:rsid w:val="005A1457"/>
    <w:rsid w:val="005A6B60"/>
    <w:rsid w:val="005D0258"/>
    <w:rsid w:val="005D4436"/>
    <w:rsid w:val="005D46D0"/>
    <w:rsid w:val="005D72BE"/>
    <w:rsid w:val="005E196D"/>
    <w:rsid w:val="005E4709"/>
    <w:rsid w:val="005E5279"/>
    <w:rsid w:val="005F4816"/>
    <w:rsid w:val="006138D4"/>
    <w:rsid w:val="006154C0"/>
    <w:rsid w:val="00631177"/>
    <w:rsid w:val="00636E9A"/>
    <w:rsid w:val="00647C5E"/>
    <w:rsid w:val="006501E4"/>
    <w:rsid w:val="006504AE"/>
    <w:rsid w:val="0065243D"/>
    <w:rsid w:val="00670880"/>
    <w:rsid w:val="00674F00"/>
    <w:rsid w:val="00675EBE"/>
    <w:rsid w:val="00686058"/>
    <w:rsid w:val="0069226C"/>
    <w:rsid w:val="006936A4"/>
    <w:rsid w:val="00695AA6"/>
    <w:rsid w:val="006A0765"/>
    <w:rsid w:val="006A0EB4"/>
    <w:rsid w:val="006A2A53"/>
    <w:rsid w:val="006A3CE9"/>
    <w:rsid w:val="006A456B"/>
    <w:rsid w:val="006A551D"/>
    <w:rsid w:val="006C2D79"/>
    <w:rsid w:val="006C4E87"/>
    <w:rsid w:val="006D0379"/>
    <w:rsid w:val="006D7A39"/>
    <w:rsid w:val="006E14AD"/>
    <w:rsid w:val="006E533F"/>
    <w:rsid w:val="006F3707"/>
    <w:rsid w:val="006F3AE9"/>
    <w:rsid w:val="007022D8"/>
    <w:rsid w:val="00704640"/>
    <w:rsid w:val="00704E35"/>
    <w:rsid w:val="00707211"/>
    <w:rsid w:val="00710625"/>
    <w:rsid w:val="007216DE"/>
    <w:rsid w:val="0072206C"/>
    <w:rsid w:val="00733339"/>
    <w:rsid w:val="00735EFF"/>
    <w:rsid w:val="00760A42"/>
    <w:rsid w:val="007613C3"/>
    <w:rsid w:val="00762CC7"/>
    <w:rsid w:val="007731C2"/>
    <w:rsid w:val="00776DB5"/>
    <w:rsid w:val="00786170"/>
    <w:rsid w:val="00786B2A"/>
    <w:rsid w:val="00794955"/>
    <w:rsid w:val="007A15AF"/>
    <w:rsid w:val="007A26BE"/>
    <w:rsid w:val="007A4232"/>
    <w:rsid w:val="007A6AF5"/>
    <w:rsid w:val="007B16FB"/>
    <w:rsid w:val="007B792E"/>
    <w:rsid w:val="007C2999"/>
    <w:rsid w:val="007C79CF"/>
    <w:rsid w:val="007D5F7C"/>
    <w:rsid w:val="007D6E07"/>
    <w:rsid w:val="007E1332"/>
    <w:rsid w:val="007E4AC8"/>
    <w:rsid w:val="007F016A"/>
    <w:rsid w:val="007F4875"/>
    <w:rsid w:val="00804D3B"/>
    <w:rsid w:val="00813A9D"/>
    <w:rsid w:val="00821E19"/>
    <w:rsid w:val="00827E96"/>
    <w:rsid w:val="008310FD"/>
    <w:rsid w:val="0083130E"/>
    <w:rsid w:val="00834394"/>
    <w:rsid w:val="00835316"/>
    <w:rsid w:val="00844CB5"/>
    <w:rsid w:val="00846807"/>
    <w:rsid w:val="008477B7"/>
    <w:rsid w:val="00852CC4"/>
    <w:rsid w:val="00854375"/>
    <w:rsid w:val="00856096"/>
    <w:rsid w:val="00860B08"/>
    <w:rsid w:val="00865BF4"/>
    <w:rsid w:val="00866748"/>
    <w:rsid w:val="008713DD"/>
    <w:rsid w:val="00880502"/>
    <w:rsid w:val="00890F5F"/>
    <w:rsid w:val="00892A90"/>
    <w:rsid w:val="008A2BC1"/>
    <w:rsid w:val="008A455B"/>
    <w:rsid w:val="008C0BB3"/>
    <w:rsid w:val="008E4E0C"/>
    <w:rsid w:val="008F3EE3"/>
    <w:rsid w:val="008F520E"/>
    <w:rsid w:val="009021A8"/>
    <w:rsid w:val="00904AD8"/>
    <w:rsid w:val="00910AAE"/>
    <w:rsid w:val="00912EF9"/>
    <w:rsid w:val="00914AFF"/>
    <w:rsid w:val="009153CE"/>
    <w:rsid w:val="00923424"/>
    <w:rsid w:val="009246D0"/>
    <w:rsid w:val="0093619D"/>
    <w:rsid w:val="00951CDF"/>
    <w:rsid w:val="00953AA8"/>
    <w:rsid w:val="009542D9"/>
    <w:rsid w:val="009647C3"/>
    <w:rsid w:val="00974788"/>
    <w:rsid w:val="0099138A"/>
    <w:rsid w:val="009923F9"/>
    <w:rsid w:val="0099317F"/>
    <w:rsid w:val="009938AF"/>
    <w:rsid w:val="009B2E75"/>
    <w:rsid w:val="009C3C8A"/>
    <w:rsid w:val="009D4E41"/>
    <w:rsid w:val="009E2D88"/>
    <w:rsid w:val="009E4CBB"/>
    <w:rsid w:val="009F411E"/>
    <w:rsid w:val="009F5EED"/>
    <w:rsid w:val="00A004AB"/>
    <w:rsid w:val="00A06AE1"/>
    <w:rsid w:val="00A1475E"/>
    <w:rsid w:val="00A15718"/>
    <w:rsid w:val="00A200BF"/>
    <w:rsid w:val="00A21C2F"/>
    <w:rsid w:val="00A22CF6"/>
    <w:rsid w:val="00A2417F"/>
    <w:rsid w:val="00A33F00"/>
    <w:rsid w:val="00A35BDA"/>
    <w:rsid w:val="00A36372"/>
    <w:rsid w:val="00A43B20"/>
    <w:rsid w:val="00A45576"/>
    <w:rsid w:val="00A47E9B"/>
    <w:rsid w:val="00A525A8"/>
    <w:rsid w:val="00A530D7"/>
    <w:rsid w:val="00A65798"/>
    <w:rsid w:val="00A81266"/>
    <w:rsid w:val="00A91170"/>
    <w:rsid w:val="00A9240A"/>
    <w:rsid w:val="00AA6CA4"/>
    <w:rsid w:val="00AB0AED"/>
    <w:rsid w:val="00AB2F58"/>
    <w:rsid w:val="00AB6FAD"/>
    <w:rsid w:val="00AC51C3"/>
    <w:rsid w:val="00AD1982"/>
    <w:rsid w:val="00AD2C1B"/>
    <w:rsid w:val="00AD4ABF"/>
    <w:rsid w:val="00AD51EB"/>
    <w:rsid w:val="00AD5791"/>
    <w:rsid w:val="00AD5E3A"/>
    <w:rsid w:val="00AD605C"/>
    <w:rsid w:val="00AD7893"/>
    <w:rsid w:val="00AE5C9B"/>
    <w:rsid w:val="00AF05BF"/>
    <w:rsid w:val="00AF521C"/>
    <w:rsid w:val="00AF580E"/>
    <w:rsid w:val="00AF689F"/>
    <w:rsid w:val="00AF7FC6"/>
    <w:rsid w:val="00B00CCF"/>
    <w:rsid w:val="00B0380A"/>
    <w:rsid w:val="00B05A31"/>
    <w:rsid w:val="00B141F4"/>
    <w:rsid w:val="00B1684D"/>
    <w:rsid w:val="00B17771"/>
    <w:rsid w:val="00B21DEF"/>
    <w:rsid w:val="00B229EA"/>
    <w:rsid w:val="00B30883"/>
    <w:rsid w:val="00B313C4"/>
    <w:rsid w:val="00B32C62"/>
    <w:rsid w:val="00B3450C"/>
    <w:rsid w:val="00B5229D"/>
    <w:rsid w:val="00B57361"/>
    <w:rsid w:val="00B62B18"/>
    <w:rsid w:val="00B660AD"/>
    <w:rsid w:val="00B67604"/>
    <w:rsid w:val="00B70384"/>
    <w:rsid w:val="00B7449B"/>
    <w:rsid w:val="00B84CA0"/>
    <w:rsid w:val="00B916B1"/>
    <w:rsid w:val="00BA3102"/>
    <w:rsid w:val="00BA5E13"/>
    <w:rsid w:val="00BB2310"/>
    <w:rsid w:val="00BB3A87"/>
    <w:rsid w:val="00BB3D74"/>
    <w:rsid w:val="00BC1F30"/>
    <w:rsid w:val="00BC4E92"/>
    <w:rsid w:val="00BC73FB"/>
    <w:rsid w:val="00BD0B5D"/>
    <w:rsid w:val="00BD2F0D"/>
    <w:rsid w:val="00BE0DAE"/>
    <w:rsid w:val="00BE1481"/>
    <w:rsid w:val="00BE15C7"/>
    <w:rsid w:val="00BE3297"/>
    <w:rsid w:val="00BF1AF6"/>
    <w:rsid w:val="00BF582A"/>
    <w:rsid w:val="00C0281C"/>
    <w:rsid w:val="00C05A22"/>
    <w:rsid w:val="00C07020"/>
    <w:rsid w:val="00C1539F"/>
    <w:rsid w:val="00C16352"/>
    <w:rsid w:val="00C17FFB"/>
    <w:rsid w:val="00C256A7"/>
    <w:rsid w:val="00C34CD7"/>
    <w:rsid w:val="00C527BE"/>
    <w:rsid w:val="00C55FC0"/>
    <w:rsid w:val="00C57E53"/>
    <w:rsid w:val="00C61C84"/>
    <w:rsid w:val="00C62796"/>
    <w:rsid w:val="00C76673"/>
    <w:rsid w:val="00CA356A"/>
    <w:rsid w:val="00CA3902"/>
    <w:rsid w:val="00CB73F9"/>
    <w:rsid w:val="00CC2D6D"/>
    <w:rsid w:val="00CC312E"/>
    <w:rsid w:val="00CC605F"/>
    <w:rsid w:val="00CC7F65"/>
    <w:rsid w:val="00CD7CC5"/>
    <w:rsid w:val="00CE484E"/>
    <w:rsid w:val="00CF4BF6"/>
    <w:rsid w:val="00CF4CE0"/>
    <w:rsid w:val="00D14B02"/>
    <w:rsid w:val="00D2300B"/>
    <w:rsid w:val="00D2669D"/>
    <w:rsid w:val="00D47085"/>
    <w:rsid w:val="00D501C9"/>
    <w:rsid w:val="00D51AF9"/>
    <w:rsid w:val="00D56692"/>
    <w:rsid w:val="00D6192F"/>
    <w:rsid w:val="00D6345F"/>
    <w:rsid w:val="00D77945"/>
    <w:rsid w:val="00D805B0"/>
    <w:rsid w:val="00D832D4"/>
    <w:rsid w:val="00D8678F"/>
    <w:rsid w:val="00D87373"/>
    <w:rsid w:val="00D96058"/>
    <w:rsid w:val="00D97F77"/>
    <w:rsid w:val="00DA4336"/>
    <w:rsid w:val="00DC3DB7"/>
    <w:rsid w:val="00DD1F16"/>
    <w:rsid w:val="00DF00E5"/>
    <w:rsid w:val="00DF52C2"/>
    <w:rsid w:val="00DF7DEE"/>
    <w:rsid w:val="00E11908"/>
    <w:rsid w:val="00E132BC"/>
    <w:rsid w:val="00E17515"/>
    <w:rsid w:val="00E22E50"/>
    <w:rsid w:val="00E257A8"/>
    <w:rsid w:val="00E317B8"/>
    <w:rsid w:val="00E34817"/>
    <w:rsid w:val="00E34AAC"/>
    <w:rsid w:val="00E363E2"/>
    <w:rsid w:val="00E4305E"/>
    <w:rsid w:val="00E4490B"/>
    <w:rsid w:val="00E502BC"/>
    <w:rsid w:val="00E509E0"/>
    <w:rsid w:val="00E57598"/>
    <w:rsid w:val="00E66A88"/>
    <w:rsid w:val="00E71555"/>
    <w:rsid w:val="00E756D1"/>
    <w:rsid w:val="00E76186"/>
    <w:rsid w:val="00E76E38"/>
    <w:rsid w:val="00E7780C"/>
    <w:rsid w:val="00E91DF0"/>
    <w:rsid w:val="00E936EF"/>
    <w:rsid w:val="00E95838"/>
    <w:rsid w:val="00EA007C"/>
    <w:rsid w:val="00EA3B73"/>
    <w:rsid w:val="00EA74CB"/>
    <w:rsid w:val="00EB16C1"/>
    <w:rsid w:val="00EC1BAA"/>
    <w:rsid w:val="00EC5047"/>
    <w:rsid w:val="00ED42AC"/>
    <w:rsid w:val="00ED54CF"/>
    <w:rsid w:val="00ED7148"/>
    <w:rsid w:val="00ED79A9"/>
    <w:rsid w:val="00EE27F1"/>
    <w:rsid w:val="00EE6030"/>
    <w:rsid w:val="00EE61FC"/>
    <w:rsid w:val="00EE6AA7"/>
    <w:rsid w:val="00EF00F6"/>
    <w:rsid w:val="00EF631C"/>
    <w:rsid w:val="00F004FA"/>
    <w:rsid w:val="00F0071B"/>
    <w:rsid w:val="00F05F6C"/>
    <w:rsid w:val="00F07104"/>
    <w:rsid w:val="00F07F58"/>
    <w:rsid w:val="00F11359"/>
    <w:rsid w:val="00F123A3"/>
    <w:rsid w:val="00F12DCB"/>
    <w:rsid w:val="00F23536"/>
    <w:rsid w:val="00F40111"/>
    <w:rsid w:val="00F47DEF"/>
    <w:rsid w:val="00F6734E"/>
    <w:rsid w:val="00F86DC0"/>
    <w:rsid w:val="00FA0E9E"/>
    <w:rsid w:val="00FA14EF"/>
    <w:rsid w:val="00FA268D"/>
    <w:rsid w:val="00FA7AC1"/>
    <w:rsid w:val="00FB5EAA"/>
    <w:rsid w:val="00FC2042"/>
    <w:rsid w:val="00FC39D4"/>
    <w:rsid w:val="00FC7B61"/>
    <w:rsid w:val="00FC7F8A"/>
    <w:rsid w:val="00FD0D3B"/>
    <w:rsid w:val="00FD0E0D"/>
    <w:rsid w:val="00FD75AB"/>
    <w:rsid w:val="00FF0F0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;"/>
  <w14:docId w14:val="750BF415"/>
  <w15:docId w15:val="{F5D5E740-A5BF-4440-B72C-E609DCE0C2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4"/>
        <w:szCs w:val="24"/>
        <w:lang w:val="de-DE" w:eastAsia="de-DE" w:bidi="ar-SA"/>
      </w:rPr>
    </w:rPrDefault>
    <w:pPrDefault/>
  </w:docDefaults>
  <w:latentStyles w:defLockedState="0" w:defUIPriority="0" w:defSemiHidden="0" w:defUnhideWhenUsed="0" w:defQFormat="0" w:count="371">
    <w:lsdException w:name="heading 2" w:qFormat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iPriority="99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E11908"/>
    <w:pPr>
      <w:spacing w:line="240" w:lineRule="atLeast"/>
    </w:pPr>
    <w:rPr>
      <w:rFonts w:ascii="Arial" w:hAnsi="Arial"/>
      <w:sz w:val="20"/>
      <w:lang w:bidi="he-IL"/>
    </w:rPr>
  </w:style>
  <w:style w:type="paragraph" w:styleId="berschrift1">
    <w:name w:val="heading 1"/>
    <w:basedOn w:val="Standard"/>
    <w:next w:val="Standard"/>
    <w:qFormat/>
    <w:rsid w:val="00EA74CB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berschrift2">
    <w:name w:val="heading 2"/>
    <w:basedOn w:val="Standard"/>
    <w:next w:val="Standard"/>
    <w:link w:val="berschrift2Zchn"/>
    <w:qFormat/>
    <w:rsid w:val="004B7153"/>
    <w:pPr>
      <w:keepNext/>
      <w:pageBreakBefore/>
      <w:numPr>
        <w:ilvl w:val="1"/>
        <w:numId w:val="25"/>
      </w:numPr>
      <w:spacing w:before="120"/>
      <w:outlineLvl w:val="1"/>
    </w:pPr>
    <w:rPr>
      <w:rFonts w:cs="Arial"/>
      <w:b/>
      <w:bCs/>
      <w:i/>
      <w:iCs/>
      <w:sz w:val="24"/>
      <w:szCs w:val="28"/>
    </w:rPr>
  </w:style>
  <w:style w:type="paragraph" w:styleId="berschrift3">
    <w:name w:val="heading 3"/>
    <w:basedOn w:val="Standard"/>
    <w:next w:val="Standard"/>
    <w:qFormat/>
    <w:rsid w:val="00EE27F1"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rsid w:val="00DF00E5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rsid w:val="00DF00E5"/>
    <w:pPr>
      <w:tabs>
        <w:tab w:val="center" w:pos="4536"/>
        <w:tab w:val="right" w:pos="9072"/>
      </w:tabs>
    </w:pPr>
  </w:style>
  <w:style w:type="character" w:styleId="Seitenzahl">
    <w:name w:val="page number"/>
    <w:basedOn w:val="Absatz-Standardschriftart"/>
    <w:rsid w:val="00DF00E5"/>
  </w:style>
  <w:style w:type="paragraph" w:styleId="Beschriftung">
    <w:name w:val="caption"/>
    <w:basedOn w:val="Standard"/>
    <w:next w:val="Standard"/>
    <w:qFormat/>
    <w:rsid w:val="00C16352"/>
    <w:pPr>
      <w:spacing w:before="120" w:after="120" w:line="240" w:lineRule="auto"/>
    </w:pPr>
    <w:rPr>
      <w:b/>
      <w:bCs/>
      <w:sz w:val="22"/>
      <w:szCs w:val="20"/>
    </w:rPr>
  </w:style>
  <w:style w:type="table" w:styleId="Tabellenraster">
    <w:name w:val="Table Grid"/>
    <w:basedOn w:val="NormaleTabelle"/>
    <w:rsid w:val="00137D58"/>
    <w:pPr>
      <w:spacing w:line="240" w:lineRule="atLeas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rsid w:val="002E6EB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rsid w:val="002E6EB4"/>
    <w:rPr>
      <w:rFonts w:ascii="Tahoma" w:hAnsi="Tahoma" w:cs="Tahoma"/>
      <w:sz w:val="16"/>
      <w:szCs w:val="16"/>
      <w:lang w:bidi="he-IL"/>
    </w:rPr>
  </w:style>
  <w:style w:type="paragraph" w:styleId="Listenabsatz">
    <w:name w:val="List Paragraph"/>
    <w:basedOn w:val="Standard"/>
    <w:uiPriority w:val="34"/>
    <w:qFormat/>
    <w:rsid w:val="00CE484E"/>
    <w:pPr>
      <w:ind w:left="720"/>
      <w:contextualSpacing/>
    </w:pPr>
  </w:style>
  <w:style w:type="paragraph" w:styleId="NurText">
    <w:name w:val="Plain Text"/>
    <w:basedOn w:val="Standard"/>
    <w:link w:val="NurTextZchn"/>
    <w:uiPriority w:val="99"/>
    <w:unhideWhenUsed/>
    <w:rsid w:val="00DC3DB7"/>
    <w:pPr>
      <w:spacing w:line="240" w:lineRule="auto"/>
    </w:pPr>
    <w:rPr>
      <w:rFonts w:ascii="Calibri" w:eastAsiaTheme="minorHAnsi" w:hAnsi="Calibri" w:cs="Consolas"/>
      <w:sz w:val="22"/>
      <w:szCs w:val="21"/>
      <w:lang w:eastAsia="en-US" w:bidi="ar-SA"/>
    </w:rPr>
  </w:style>
  <w:style w:type="character" w:customStyle="1" w:styleId="NurTextZchn">
    <w:name w:val="Nur Text Zchn"/>
    <w:basedOn w:val="Absatz-Standardschriftart"/>
    <w:link w:val="NurText"/>
    <w:uiPriority w:val="99"/>
    <w:rsid w:val="00DC3DB7"/>
    <w:rPr>
      <w:rFonts w:ascii="Calibri" w:eastAsiaTheme="minorHAnsi" w:hAnsi="Calibri" w:cs="Consolas"/>
      <w:sz w:val="22"/>
      <w:szCs w:val="21"/>
      <w:lang w:eastAsia="en-US"/>
    </w:rPr>
  </w:style>
  <w:style w:type="character" w:styleId="Platzhaltertext">
    <w:name w:val="Placeholder Text"/>
    <w:basedOn w:val="Absatz-Standardschriftart"/>
    <w:rsid w:val="00704640"/>
    <w:rPr>
      <w:color w:val="808080"/>
    </w:rPr>
  </w:style>
  <w:style w:type="character" w:customStyle="1" w:styleId="berschrift2Zchn">
    <w:name w:val="Überschrift 2 Zchn"/>
    <w:basedOn w:val="Absatz-Standardschriftart"/>
    <w:link w:val="berschrift2"/>
    <w:rsid w:val="004B7153"/>
    <w:rPr>
      <w:rFonts w:ascii="Arial" w:hAnsi="Arial" w:cs="Arial"/>
      <w:b/>
      <w:bCs/>
      <w:i/>
      <w:iCs/>
      <w:szCs w:val="28"/>
      <w:lang w:bidi="he-IL"/>
    </w:rPr>
  </w:style>
  <w:style w:type="paragraph" w:styleId="Textkrper">
    <w:name w:val="Body Text"/>
    <w:basedOn w:val="Standard"/>
    <w:link w:val="TextkrperZchn"/>
    <w:rsid w:val="00B84CA0"/>
    <w:pPr>
      <w:spacing w:line="240" w:lineRule="auto"/>
    </w:pPr>
    <w:rPr>
      <w:rFonts w:cs="Arial"/>
      <w:sz w:val="18"/>
      <w:lang w:bidi="ar-SA"/>
    </w:rPr>
  </w:style>
  <w:style w:type="character" w:customStyle="1" w:styleId="TextkrperZchn">
    <w:name w:val="Textkörper Zchn"/>
    <w:basedOn w:val="Absatz-Standardschriftart"/>
    <w:link w:val="Textkrper"/>
    <w:rsid w:val="00B84CA0"/>
    <w:rPr>
      <w:rFonts w:ascii="Arial" w:hAnsi="Arial" w:cs="Arial"/>
      <w:sz w:val="18"/>
    </w:rPr>
  </w:style>
  <w:style w:type="paragraph" w:styleId="Funotentext">
    <w:name w:val="footnote text"/>
    <w:basedOn w:val="Standard"/>
    <w:link w:val="FunotentextZchn"/>
    <w:semiHidden/>
    <w:unhideWhenUsed/>
    <w:rsid w:val="00BC4E92"/>
    <w:pPr>
      <w:spacing w:line="240" w:lineRule="auto"/>
    </w:pPr>
    <w:rPr>
      <w:szCs w:val="20"/>
    </w:rPr>
  </w:style>
  <w:style w:type="character" w:customStyle="1" w:styleId="FunotentextZchn">
    <w:name w:val="Fußnotentext Zchn"/>
    <w:basedOn w:val="Absatz-Standardschriftart"/>
    <w:link w:val="Funotentext"/>
    <w:semiHidden/>
    <w:rsid w:val="00BC4E92"/>
    <w:rPr>
      <w:rFonts w:ascii="Arial" w:hAnsi="Arial"/>
      <w:sz w:val="20"/>
      <w:szCs w:val="20"/>
      <w:lang w:bidi="he-IL"/>
    </w:rPr>
  </w:style>
  <w:style w:type="character" w:styleId="Funotenzeichen">
    <w:name w:val="footnote reference"/>
    <w:basedOn w:val="Absatz-Standardschriftart"/>
    <w:semiHidden/>
    <w:unhideWhenUsed/>
    <w:rsid w:val="00BC4E92"/>
    <w:rPr>
      <w:vertAlign w:val="superscript"/>
    </w:rPr>
  </w:style>
  <w:style w:type="paragraph" w:customStyle="1" w:styleId="FarbigeListe-Akzent11">
    <w:name w:val="Farbige Liste - Akzent 11"/>
    <w:basedOn w:val="Standard"/>
    <w:rsid w:val="004B715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220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37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247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jp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EEA023-6737-4E78-AA4A-E00DF9ACB3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481</Words>
  <Characters>3036</Characters>
  <Application>Microsoft Office Word</Application>
  <DocSecurity>0</DocSecurity>
  <Lines>25</Lines>
  <Paragraphs>7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Probeklausur Mathematik 1</vt:lpstr>
    </vt:vector>
  </TitlesOfParts>
  <Company>FHK</Company>
  <LinksUpToDate>false</LinksUpToDate>
  <CharactersWithSpaces>35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beklausur Mathematik 1</dc:title>
  <dc:creator>Wolfgang Konen</dc:creator>
  <cp:lastModifiedBy>wolfgang</cp:lastModifiedBy>
  <cp:revision>6</cp:revision>
  <cp:lastPrinted>2019-07-09T16:55:00Z</cp:lastPrinted>
  <dcterms:created xsi:type="dcterms:W3CDTF">2018-07-16T09:17:00Z</dcterms:created>
  <dcterms:modified xsi:type="dcterms:W3CDTF">2019-07-09T17:40:00Z</dcterms:modified>
</cp:coreProperties>
</file>